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ind w:firstLine="1807" w:firstLineChars="600"/>
        <w:rPr>
          <w:rFonts w:eastAsia="黑体"/>
          <w:b/>
          <w:sz w:val="30"/>
          <w:szCs w:val="30"/>
          <w:u w:val="single"/>
        </w:rPr>
      </w:pPr>
      <w:bookmarkStart w:id="2" w:name="_GoBack"/>
      <w:bookmarkEnd w:id="2"/>
      <w:r>
        <w:rPr>
          <w:rFonts w:eastAsia="黑体"/>
          <w:b/>
          <w:sz w:val="30"/>
          <w:szCs w:val="30"/>
        </w:rPr>
        <w:t>电子科技大学2023-2024学年第</w:t>
      </w:r>
      <w:r>
        <w:rPr>
          <w:rFonts w:hint="eastAsia" w:eastAsia="黑体"/>
          <w:b/>
          <w:sz w:val="30"/>
          <w:szCs w:val="30"/>
        </w:rPr>
        <w:t>1</w:t>
      </w:r>
      <w:r>
        <w:rPr>
          <w:rFonts w:eastAsia="黑体"/>
          <w:b/>
          <w:sz w:val="30"/>
          <w:szCs w:val="30"/>
        </w:rPr>
        <w:t>学期期末考试</w:t>
      </w:r>
      <w:r>
        <w:rPr>
          <w:rFonts w:hint="eastAsia" w:eastAsia="黑体"/>
          <w:b/>
          <w:sz w:val="30"/>
          <w:szCs w:val="30"/>
        </w:rPr>
        <w:t>A</w:t>
      </w:r>
      <w:r>
        <w:rPr>
          <w:rFonts w:eastAsia="黑体"/>
          <w:b/>
          <w:sz w:val="30"/>
          <w:szCs w:val="30"/>
        </w:rPr>
        <w:t>卷</w:t>
      </w:r>
    </w:p>
    <w:p>
      <w:pPr>
        <w:spacing w:line="480" w:lineRule="auto"/>
        <w:ind w:firstLine="1260" w:firstLineChars="600"/>
      </w:pPr>
      <w:r>
        <w:t>考试科目：</w:t>
      </w:r>
      <w:r>
        <w:rPr>
          <w:u w:val="single"/>
        </w:rPr>
        <w:t xml:space="preserve"> 数字逻辑设计及应用 </w:t>
      </w:r>
      <w:r>
        <w:t>考试形式：</w:t>
      </w:r>
      <w:r>
        <w:rPr>
          <w:u w:val="single"/>
        </w:rPr>
        <w:t xml:space="preserve"> 闭卷 </w:t>
      </w:r>
      <w:r>
        <w:t xml:space="preserve">考试日期： </w:t>
      </w:r>
      <w:r>
        <w:rPr>
          <w:u w:val="single"/>
        </w:rPr>
        <w:t xml:space="preserve"> 2024 </w:t>
      </w:r>
      <w:r>
        <w:t>年</w:t>
      </w:r>
      <w:r>
        <w:rPr>
          <w:u w:val="single"/>
        </w:rPr>
        <w:t xml:space="preserve"> 1 </w:t>
      </w:r>
      <w:r>
        <w:t>月</w:t>
      </w:r>
      <w:r>
        <w:rPr>
          <w:u w:val="single"/>
        </w:rPr>
        <w:t xml:space="preserve"> 9 </w:t>
      </w:r>
      <w:r>
        <w:t>日</w:t>
      </w:r>
    </w:p>
    <w:p>
      <w:pPr>
        <w:spacing w:line="480" w:lineRule="auto"/>
        <w:ind w:firstLine="1260" w:firstLineChars="600"/>
      </w:pPr>
      <w:r>
        <w:t>本试卷由</w:t>
      </w:r>
      <w:r>
        <w:rPr>
          <w:u w:val="single"/>
        </w:rPr>
        <w:t xml:space="preserve">  </w:t>
      </w:r>
      <w:r>
        <w:rPr>
          <w:rFonts w:hint="eastAsia"/>
          <w:u w:val="single"/>
        </w:rPr>
        <w:t>五</w:t>
      </w:r>
      <w:r>
        <w:rPr>
          <w:u w:val="single"/>
        </w:rPr>
        <w:t xml:space="preserve">  </w:t>
      </w:r>
      <w:r>
        <w:t>部分构成，共</w:t>
      </w:r>
      <w:r>
        <w:rPr>
          <w:u w:val="single"/>
        </w:rPr>
        <w:t xml:space="preserve">  6  </w:t>
      </w:r>
      <w:r>
        <w:t>页。考试时长：</w:t>
      </w:r>
      <w:r>
        <w:rPr>
          <w:u w:val="single"/>
        </w:rPr>
        <w:t xml:space="preserve"> 120 </w:t>
      </w:r>
      <w:r>
        <w:t>分钟：</w:t>
      </w:r>
    </w:p>
    <w:p>
      <w:pPr>
        <w:spacing w:line="480" w:lineRule="auto"/>
        <w:ind w:firstLine="1260" w:firstLineChars="600"/>
      </w:pPr>
      <w:r>
        <w:t>成绩构成比例：平时成绩</w:t>
      </w:r>
      <w:r>
        <w:rPr>
          <w:u w:val="single"/>
        </w:rPr>
        <w:t xml:space="preserve">   60  </w:t>
      </w:r>
      <w:r>
        <w:t>%，期末成绩</w:t>
      </w:r>
      <w:r>
        <w:rPr>
          <w:u w:val="single"/>
        </w:rPr>
        <w:t xml:space="preserve">   40  </w:t>
      </w:r>
      <w:r>
        <w:t xml:space="preserve">%   </w:t>
      </w:r>
      <w:r>
        <w:rPr>
          <w:rFonts w:hint="eastAsia" w:ascii="宋体" w:hAnsi="宋体"/>
        </w:rPr>
        <w:t>注：</w:t>
      </w:r>
      <w:r>
        <w:rPr>
          <w:rFonts w:hint="eastAsia" w:ascii="宋体" w:hAnsi="宋体"/>
          <w:u w:val="single"/>
        </w:rPr>
        <w:t>禁止使用计算器及英文辞典</w:t>
      </w:r>
    </w:p>
    <w:tbl>
      <w:tblPr>
        <w:tblStyle w:val="9"/>
        <w:tblW w:w="0" w:type="auto"/>
        <w:tblInd w:w="128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19"/>
        <w:gridCol w:w="819"/>
        <w:gridCol w:w="818"/>
        <w:gridCol w:w="818"/>
        <w:gridCol w:w="819"/>
        <w:gridCol w:w="819"/>
        <w:gridCol w:w="819"/>
        <w:gridCol w:w="819"/>
        <w:gridCol w:w="819"/>
        <w:gridCol w:w="81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42" w:hRule="atLeast"/>
        </w:trPr>
        <w:tc>
          <w:tcPr>
            <w:tcW w:w="819" w:type="dxa"/>
            <w:shd w:val="clear" w:color="auto" w:fill="auto"/>
            <w:vAlign w:val="center"/>
          </w:tcPr>
          <w:p>
            <w:pPr>
              <w:spacing w:line="240" w:lineRule="atLeast"/>
              <w:jc w:val="center"/>
            </w:pPr>
            <w:r>
              <w:t>题号</w:t>
            </w:r>
          </w:p>
        </w:tc>
        <w:tc>
          <w:tcPr>
            <w:tcW w:w="819" w:type="dxa"/>
            <w:shd w:val="clear" w:color="auto" w:fill="auto"/>
            <w:vAlign w:val="center"/>
          </w:tcPr>
          <w:p>
            <w:pPr>
              <w:spacing w:line="240" w:lineRule="atLeast"/>
              <w:jc w:val="center"/>
            </w:pPr>
            <w:r>
              <w:t>一</w:t>
            </w:r>
          </w:p>
        </w:tc>
        <w:tc>
          <w:tcPr>
            <w:tcW w:w="818" w:type="dxa"/>
            <w:shd w:val="clear" w:color="auto" w:fill="auto"/>
            <w:vAlign w:val="center"/>
          </w:tcPr>
          <w:p>
            <w:pPr>
              <w:spacing w:line="240" w:lineRule="atLeast"/>
              <w:jc w:val="center"/>
            </w:pPr>
            <w:r>
              <w:t>二</w:t>
            </w:r>
          </w:p>
        </w:tc>
        <w:tc>
          <w:tcPr>
            <w:tcW w:w="818" w:type="dxa"/>
            <w:shd w:val="clear" w:color="auto" w:fill="auto"/>
            <w:vAlign w:val="center"/>
          </w:tcPr>
          <w:p>
            <w:pPr>
              <w:spacing w:line="240" w:lineRule="atLeast"/>
              <w:jc w:val="center"/>
            </w:pPr>
            <w:r>
              <w:t>三</w:t>
            </w:r>
          </w:p>
        </w:tc>
        <w:tc>
          <w:tcPr>
            <w:tcW w:w="819" w:type="dxa"/>
            <w:shd w:val="clear" w:color="auto" w:fill="auto"/>
            <w:vAlign w:val="center"/>
          </w:tcPr>
          <w:p>
            <w:pPr>
              <w:spacing w:line="240" w:lineRule="atLeast"/>
              <w:jc w:val="center"/>
            </w:pPr>
            <w:r>
              <w:t>四</w:t>
            </w:r>
          </w:p>
        </w:tc>
        <w:tc>
          <w:tcPr>
            <w:tcW w:w="819" w:type="dxa"/>
            <w:shd w:val="clear" w:color="auto" w:fill="auto"/>
            <w:vAlign w:val="center"/>
          </w:tcPr>
          <w:p>
            <w:pPr>
              <w:spacing w:line="240" w:lineRule="atLeast"/>
              <w:jc w:val="center"/>
            </w:pPr>
            <w:r>
              <w:t>五</w:t>
            </w:r>
          </w:p>
        </w:tc>
        <w:tc>
          <w:tcPr>
            <w:tcW w:w="819" w:type="dxa"/>
            <w:shd w:val="clear" w:color="auto" w:fill="auto"/>
            <w:vAlign w:val="center"/>
          </w:tcPr>
          <w:p>
            <w:pPr>
              <w:spacing w:line="240" w:lineRule="atLeast"/>
              <w:jc w:val="center"/>
            </w:pPr>
            <w:r>
              <w:t>六</w:t>
            </w:r>
          </w:p>
        </w:tc>
        <w:tc>
          <w:tcPr>
            <w:tcW w:w="819" w:type="dxa"/>
            <w:shd w:val="clear" w:color="auto" w:fill="auto"/>
          </w:tcPr>
          <w:p>
            <w:pPr>
              <w:spacing w:line="480" w:lineRule="auto"/>
              <w:jc w:val="center"/>
            </w:pPr>
            <w:r>
              <w:t>七</w:t>
            </w:r>
          </w:p>
        </w:tc>
        <w:tc>
          <w:tcPr>
            <w:tcW w:w="819" w:type="dxa"/>
            <w:shd w:val="clear" w:color="auto" w:fill="auto"/>
          </w:tcPr>
          <w:p>
            <w:pPr>
              <w:spacing w:line="480" w:lineRule="auto"/>
              <w:jc w:val="center"/>
            </w:pPr>
            <w:r>
              <w:t>八</w:t>
            </w:r>
          </w:p>
        </w:tc>
        <w:tc>
          <w:tcPr>
            <w:tcW w:w="819" w:type="dxa"/>
            <w:shd w:val="clear" w:color="auto" w:fill="auto"/>
          </w:tcPr>
          <w:p>
            <w:pPr>
              <w:spacing w:line="480" w:lineRule="auto"/>
              <w:jc w:val="center"/>
            </w:pPr>
            <w:r>
              <w:t>合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13" w:hRule="atLeast"/>
        </w:trPr>
        <w:tc>
          <w:tcPr>
            <w:tcW w:w="819" w:type="dxa"/>
            <w:shd w:val="clear" w:color="auto" w:fill="auto"/>
          </w:tcPr>
          <w:p>
            <w:pPr>
              <w:spacing w:line="480" w:lineRule="auto"/>
              <w:jc w:val="center"/>
            </w:pPr>
            <w:r>
              <w:t>得分</w:t>
            </w:r>
          </w:p>
        </w:tc>
        <w:tc>
          <w:tcPr>
            <w:tcW w:w="819" w:type="dxa"/>
            <w:shd w:val="clear" w:color="auto" w:fill="auto"/>
          </w:tcPr>
          <w:p>
            <w:pPr>
              <w:spacing w:line="480" w:lineRule="auto"/>
              <w:jc w:val="center"/>
            </w:pPr>
          </w:p>
        </w:tc>
        <w:tc>
          <w:tcPr>
            <w:tcW w:w="818" w:type="dxa"/>
            <w:shd w:val="clear" w:color="auto" w:fill="auto"/>
          </w:tcPr>
          <w:p>
            <w:pPr>
              <w:spacing w:line="480" w:lineRule="auto"/>
              <w:jc w:val="center"/>
            </w:pPr>
          </w:p>
        </w:tc>
        <w:tc>
          <w:tcPr>
            <w:tcW w:w="818" w:type="dxa"/>
            <w:shd w:val="clear" w:color="auto" w:fill="auto"/>
          </w:tcPr>
          <w:p>
            <w:pPr>
              <w:spacing w:line="480" w:lineRule="auto"/>
              <w:jc w:val="center"/>
            </w:pPr>
          </w:p>
        </w:tc>
        <w:tc>
          <w:tcPr>
            <w:tcW w:w="819" w:type="dxa"/>
            <w:shd w:val="clear" w:color="auto" w:fill="auto"/>
          </w:tcPr>
          <w:p>
            <w:pPr>
              <w:spacing w:line="480" w:lineRule="auto"/>
              <w:jc w:val="center"/>
            </w:pPr>
          </w:p>
        </w:tc>
        <w:tc>
          <w:tcPr>
            <w:tcW w:w="819" w:type="dxa"/>
            <w:shd w:val="clear" w:color="auto" w:fill="auto"/>
          </w:tcPr>
          <w:p>
            <w:pPr>
              <w:spacing w:line="480" w:lineRule="auto"/>
              <w:jc w:val="center"/>
            </w:pPr>
          </w:p>
        </w:tc>
        <w:tc>
          <w:tcPr>
            <w:tcW w:w="819" w:type="dxa"/>
            <w:shd w:val="clear" w:color="auto" w:fill="auto"/>
          </w:tcPr>
          <w:p>
            <w:pPr>
              <w:spacing w:line="480" w:lineRule="auto"/>
              <w:jc w:val="center"/>
            </w:pPr>
          </w:p>
        </w:tc>
        <w:tc>
          <w:tcPr>
            <w:tcW w:w="819" w:type="dxa"/>
            <w:shd w:val="clear" w:color="auto" w:fill="auto"/>
          </w:tcPr>
          <w:p>
            <w:pPr>
              <w:spacing w:line="480" w:lineRule="auto"/>
              <w:jc w:val="center"/>
            </w:pPr>
          </w:p>
        </w:tc>
        <w:tc>
          <w:tcPr>
            <w:tcW w:w="819" w:type="dxa"/>
            <w:shd w:val="clear" w:color="auto" w:fill="auto"/>
          </w:tcPr>
          <w:p>
            <w:pPr>
              <w:spacing w:line="480" w:lineRule="auto"/>
              <w:jc w:val="center"/>
            </w:pPr>
          </w:p>
        </w:tc>
        <w:tc>
          <w:tcPr>
            <w:tcW w:w="819" w:type="dxa"/>
            <w:shd w:val="clear" w:color="auto" w:fill="auto"/>
          </w:tcPr>
          <w:p>
            <w:pPr>
              <w:spacing w:line="480" w:lineRule="auto"/>
              <w:jc w:val="center"/>
            </w:pPr>
          </w:p>
        </w:tc>
      </w:tr>
    </w:tbl>
    <w:p>
      <w:pPr>
        <w:spacing w:line="360" w:lineRule="auto"/>
        <w:rPr>
          <w:szCs w:val="21"/>
        </w:rPr>
      </w:pPr>
    </w:p>
    <w:tbl>
      <w:tblPr>
        <w:tblStyle w:val="9"/>
        <w:tblpPr w:leftFromText="180" w:rightFromText="180" w:vertAnchor="text" w:horzAnchor="page" w:tblpX="2137" w:tblpY="-1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3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4" w:hRule="atLeast"/>
        </w:trPr>
        <w:tc>
          <w:tcPr>
            <w:tcW w:w="1339" w:type="dxa"/>
            <w:shd w:val="clear" w:color="auto" w:fill="auto"/>
          </w:tcPr>
          <w:p>
            <w:pPr>
              <w:jc w:val="center"/>
              <w:rPr>
                <w:sz w:val="23"/>
              </w:rPr>
            </w:pPr>
            <w:r>
              <w:rPr>
                <w:sz w:val="23"/>
              </w:rPr>
              <w:t>得 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16" w:hRule="atLeast"/>
        </w:trPr>
        <w:tc>
          <w:tcPr>
            <w:tcW w:w="1339" w:type="dxa"/>
            <w:shd w:val="clear" w:color="auto" w:fill="auto"/>
          </w:tcPr>
          <w:p>
            <w:pPr>
              <w:jc w:val="left"/>
              <w:rPr>
                <w:sz w:val="23"/>
              </w:rPr>
            </w:pPr>
          </w:p>
        </w:tc>
      </w:tr>
    </w:tbl>
    <w:p>
      <w:pPr>
        <w:ind w:left="2551" w:leftChars="1215" w:firstLine="567" w:firstLineChars="315"/>
        <w:jc w:val="left"/>
        <w:rPr>
          <w:sz w:val="18"/>
          <w:szCs w:val="18"/>
        </w:rPr>
      </w:pPr>
    </w:p>
    <w:p>
      <w:pPr>
        <w:ind w:left="2551" w:leftChars="1215" w:firstLine="759" w:firstLineChars="315"/>
        <w:jc w:val="left"/>
        <w:rPr>
          <w:b/>
          <w:sz w:val="24"/>
        </w:rPr>
      </w:pPr>
    </w:p>
    <w:p>
      <w:pPr>
        <w:ind w:left="2268" w:leftChars="1080" w:firstLine="120" w:firstLineChars="50"/>
        <w:jc w:val="left"/>
        <w:rPr>
          <w:b/>
          <w:sz w:val="24"/>
        </w:rPr>
      </w:pPr>
      <w:r>
        <w:rPr>
          <w:b/>
          <w:sz w:val="24"/>
        </w:rPr>
        <w:t xml:space="preserve">I.  Please fill out the correct answers in the brackets “(    )”. </w:t>
      </w:r>
    </w:p>
    <w:p>
      <w:pPr>
        <w:ind w:left="840" w:right="531" w:rightChars="253"/>
        <w:jc w:val="right"/>
        <w:rPr>
          <w:b/>
          <w:sz w:val="24"/>
        </w:rPr>
      </w:pPr>
      <w:r>
        <w:rPr>
          <w:sz w:val="18"/>
          <w:szCs w:val="18"/>
        </w:rPr>
        <w:t xml:space="preserve">  </w:t>
      </w:r>
      <w:r>
        <w:rPr>
          <w:b/>
          <w:sz w:val="24"/>
        </w:rPr>
        <w:t>(</w:t>
      </w:r>
      <w:r>
        <w:rPr>
          <w:b/>
          <w:color w:val="000000"/>
          <w:sz w:val="24"/>
        </w:rPr>
        <w:t xml:space="preserve"> 2’</w:t>
      </w:r>
      <w:r>
        <w:rPr>
          <w:rFonts w:hint="eastAsia"/>
          <w:b/>
          <w:color w:val="000000"/>
          <w:sz w:val="24"/>
        </w:rPr>
        <w:t>×</w:t>
      </w:r>
      <w:r>
        <w:rPr>
          <w:b/>
          <w:color w:val="000000"/>
          <w:sz w:val="24"/>
        </w:rPr>
        <w:t>15 = 30’ )</w:t>
      </w:r>
    </w:p>
    <w:p>
      <w:pPr>
        <w:ind w:left="1025" w:firstLine="462" w:firstLineChars="200"/>
        <w:jc w:val="left"/>
        <w:rPr>
          <w:b/>
          <w:color w:val="FF0000"/>
          <w:sz w:val="23"/>
        </w:rPr>
      </w:pPr>
    </w:p>
    <w:p>
      <w:pPr>
        <w:snapToGrid w:val="0"/>
        <w:spacing w:before="156" w:beforeLines="50"/>
        <w:ind w:left="1134" w:leftChars="540"/>
        <w:rPr>
          <w:szCs w:val="21"/>
        </w:rPr>
      </w:pPr>
      <w:r>
        <w:rPr>
          <w:szCs w:val="21"/>
        </w:rPr>
        <w:t xml:space="preserve">1. Given </w:t>
      </w:r>
      <w:r>
        <w:rPr>
          <w:position w:val="-16"/>
        </w:rPr>
        <w:object>
          <v:shape id="_x0000_i1025" o:spt="75" type="#_x0000_t75" style="height:20.4pt;width:87.0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szCs w:val="21"/>
        </w:rPr>
        <w:t xml:space="preserve">, then </w:t>
      </w:r>
      <w:r>
        <w:rPr>
          <w:position w:val="-16"/>
        </w:rPr>
        <w:object>
          <v:shape id="_x0000_i1026" o:spt="75" type="#_x0000_t75" style="height:16.65pt;width:47.3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9">
            <o:LockedField>false</o:LockedField>
          </o:OLEObject>
        </w:object>
      </w:r>
      <w:r>
        <w:rPr>
          <w:szCs w:val="21"/>
        </w:rPr>
        <w:t xml:space="preserve">(  </w:t>
      </w:r>
      <w:r>
        <w:rPr>
          <w:color w:val="FF0000"/>
          <w:szCs w:val="21"/>
        </w:rPr>
        <w:t>0, 2, 3, 7</w:t>
      </w:r>
      <w:r>
        <w:rPr>
          <w:szCs w:val="21"/>
        </w:rPr>
        <w:t xml:space="preserve">  ),</w:t>
      </w:r>
    </w:p>
    <w:p>
      <w:pPr>
        <w:snapToGrid w:val="0"/>
        <w:spacing w:before="156" w:beforeLines="50"/>
        <w:ind w:left="1134" w:leftChars="540"/>
        <w:rPr>
          <w:szCs w:val="21"/>
        </w:rPr>
      </w:pPr>
      <w:r>
        <w:rPr>
          <w:szCs w:val="21"/>
        </w:rPr>
        <w:t xml:space="preserve">         </w:t>
      </w:r>
      <w:r>
        <w:rPr>
          <w:i/>
          <w:iCs/>
          <w:szCs w:val="21"/>
        </w:rPr>
        <w:t xml:space="preserve">F </w:t>
      </w:r>
      <w:r>
        <w:rPr>
          <w:szCs w:val="21"/>
        </w:rPr>
        <w:t>= C’</w:t>
      </w:r>
      <w:r>
        <w:rPr>
          <w:position w:val="-16"/>
          <w:szCs w:val="21"/>
        </w:rPr>
        <w:object>
          <v:shape id="_x0000_i1027" o:spt="75" type="#_x0000_t75" style="height:20.4pt;width:36.5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szCs w:val="21"/>
        </w:rPr>
        <w:t xml:space="preserve">   </w:t>
      </w:r>
      <w:r>
        <w:rPr>
          <w:color w:val="FF0000"/>
          <w:szCs w:val="21"/>
        </w:rPr>
        <w:t>1, 3</w:t>
      </w:r>
      <w:r>
        <w:rPr>
          <w:szCs w:val="21"/>
        </w:rPr>
        <w:t xml:space="preserve">    ) + C</w:t>
      </w:r>
      <w:r>
        <w:rPr>
          <w:position w:val="-16"/>
          <w:szCs w:val="21"/>
        </w:rPr>
        <w:object>
          <v:shape id="_x0000_i1028" o:spt="75" type="#_x0000_t75" style="height:20.4pt;width:34.4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szCs w:val="21"/>
        </w:rPr>
        <w:t xml:space="preserve">   </w:t>
      </w:r>
      <w:r>
        <w:rPr>
          <w:color w:val="FF0000"/>
          <w:szCs w:val="21"/>
        </w:rPr>
        <w:t xml:space="preserve">0, 1 </w:t>
      </w:r>
      <w:r>
        <w:rPr>
          <w:szCs w:val="21"/>
        </w:rPr>
        <w:t xml:space="preserve">   ).</w:t>
      </w:r>
    </w:p>
    <w:p>
      <w:pPr>
        <w:spacing w:before="156" w:beforeLines="50"/>
        <w:ind w:left="1134" w:leftChars="540"/>
        <w:rPr>
          <w:szCs w:val="21"/>
        </w:rPr>
      </w:pPr>
      <w:r>
        <w:rPr>
          <w:szCs w:val="21"/>
        </w:rPr>
        <w:t>2. (1110 0100)</w:t>
      </w:r>
      <w:r>
        <w:rPr>
          <w:i/>
          <w:szCs w:val="21"/>
          <w:vertAlign w:val="subscript"/>
        </w:rPr>
        <w:t>2421BCD</w:t>
      </w:r>
      <w:r>
        <w:rPr>
          <w:szCs w:val="21"/>
        </w:rPr>
        <w:t xml:space="preserve"> = (  </w:t>
      </w:r>
      <w:r>
        <w:rPr>
          <w:color w:val="FF0000"/>
          <w:szCs w:val="21"/>
        </w:rPr>
        <w:t xml:space="preserve">1000 0100 </w:t>
      </w:r>
      <w:r>
        <w:rPr>
          <w:szCs w:val="21"/>
        </w:rPr>
        <w:t xml:space="preserve"> )</w:t>
      </w:r>
      <w:r>
        <w:rPr>
          <w:i/>
          <w:szCs w:val="21"/>
          <w:vertAlign w:val="subscript"/>
        </w:rPr>
        <w:t>8421BCD</w:t>
      </w:r>
      <w:r>
        <w:rPr>
          <w:szCs w:val="21"/>
        </w:rPr>
        <w:t>.</w:t>
      </w:r>
    </w:p>
    <w:p>
      <w:pPr>
        <w:spacing w:before="156" w:beforeLines="50"/>
        <w:ind w:left="1134" w:leftChars="540"/>
        <w:rPr>
          <w:szCs w:val="21"/>
        </w:rPr>
      </w:pPr>
      <w:r>
        <w:rPr>
          <w:szCs w:val="21"/>
        </w:rPr>
        <w:t>3. ( 0111 0011 )</w:t>
      </w:r>
      <w:r>
        <w:rPr>
          <w:i/>
          <w:szCs w:val="21"/>
          <w:vertAlign w:val="subscript"/>
        </w:rPr>
        <w:t>Gray</w:t>
      </w:r>
      <w:r>
        <w:rPr>
          <w:szCs w:val="21"/>
          <w:vertAlign w:val="subscript"/>
        </w:rPr>
        <w:t xml:space="preserve"> </w:t>
      </w:r>
      <w:r>
        <w:rPr>
          <w:szCs w:val="21"/>
        </w:rPr>
        <w:t xml:space="preserve">= (  </w:t>
      </w:r>
      <w:r>
        <w:rPr>
          <w:color w:val="FF0000"/>
          <w:szCs w:val="21"/>
        </w:rPr>
        <w:t>0101 1101</w:t>
      </w:r>
      <w:r>
        <w:rPr>
          <w:szCs w:val="21"/>
        </w:rPr>
        <w:t xml:space="preserve">  )</w:t>
      </w:r>
      <w:r>
        <w:rPr>
          <w:szCs w:val="21"/>
          <w:vertAlign w:val="subscript"/>
        </w:rPr>
        <w:t>2</w:t>
      </w:r>
      <w:r>
        <w:rPr>
          <w:szCs w:val="21"/>
        </w:rPr>
        <w:t>.</w:t>
      </w:r>
    </w:p>
    <w:p>
      <w:pPr>
        <w:spacing w:before="156" w:beforeLines="50"/>
        <w:ind w:left="1134" w:leftChars="540"/>
        <w:jc w:val="left"/>
        <w:rPr>
          <w:szCs w:val="21"/>
        </w:rPr>
      </w:pPr>
      <w:r>
        <w:rPr>
          <w:szCs w:val="21"/>
        </w:rPr>
        <w:t xml:space="preserve">4. Open-drain output without pulling up has two states, Low and ( </w:t>
      </w:r>
      <w:r>
        <w:rPr>
          <w:color w:val="FF0000"/>
          <w:szCs w:val="21"/>
        </w:rPr>
        <w:t>Hi</w:t>
      </w:r>
      <w:r>
        <w:rPr>
          <w:rFonts w:hint="eastAsia"/>
          <w:color w:val="FF0000"/>
          <w:szCs w:val="21"/>
        </w:rPr>
        <w:t>-Z</w:t>
      </w:r>
      <w:r>
        <w:rPr>
          <w:szCs w:val="21"/>
        </w:rPr>
        <w:t xml:space="preserve"> </w:t>
      </w:r>
      <w:r>
        <w:rPr>
          <w:rFonts w:hint="eastAsia"/>
          <w:color w:val="0000FF"/>
          <w:szCs w:val="21"/>
        </w:rPr>
        <w:t>或</w:t>
      </w:r>
      <w:r>
        <w:rPr>
          <w:rFonts w:hint="eastAsia"/>
          <w:szCs w:val="21"/>
        </w:rPr>
        <w:t xml:space="preserve"> </w:t>
      </w:r>
      <w:r>
        <w:rPr>
          <w:rFonts w:hint="eastAsia"/>
          <w:color w:val="FF0000"/>
          <w:szCs w:val="21"/>
        </w:rPr>
        <w:t>Open</w:t>
      </w:r>
      <w:r>
        <w:rPr>
          <w:color w:val="FF0000"/>
          <w:szCs w:val="21"/>
        </w:rPr>
        <w:t xml:space="preserve"> </w:t>
      </w:r>
      <w:r>
        <w:rPr>
          <w:rFonts w:hint="eastAsia"/>
          <w:color w:val="0000FF"/>
          <w:szCs w:val="21"/>
        </w:rPr>
        <w:t>或</w:t>
      </w:r>
      <w:r>
        <w:rPr>
          <w:rFonts w:hint="eastAsia"/>
          <w:szCs w:val="21"/>
        </w:rPr>
        <w:t xml:space="preserve"> </w:t>
      </w:r>
      <w:r>
        <w:rPr>
          <w:rFonts w:hint="eastAsia"/>
          <w:color w:val="FF0000"/>
          <w:szCs w:val="21"/>
        </w:rPr>
        <w:t>Floating</w:t>
      </w:r>
      <w:r>
        <w:rPr>
          <w:color w:val="FF0000"/>
          <w:szCs w:val="21"/>
        </w:rPr>
        <w:t xml:space="preserve"> </w:t>
      </w:r>
      <w:r>
        <w:rPr>
          <w:szCs w:val="21"/>
        </w:rPr>
        <w:t>).</w:t>
      </w:r>
    </w:p>
    <w:p>
      <w:pPr>
        <w:spacing w:before="156" w:beforeLines="50"/>
        <w:ind w:left="1134" w:leftChars="540"/>
        <w:rPr>
          <w:szCs w:val="21"/>
        </w:rPr>
      </w:pPr>
      <w:r>
        <w:rPr>
          <w:szCs w:val="21"/>
        </w:rPr>
        <w:t>5. A</w:t>
      </w:r>
      <w:r>
        <w:rPr>
          <w:bCs/>
          <w:szCs w:val="21"/>
        </w:rPr>
        <w:t xml:space="preserve"> </w:t>
      </w:r>
      <w:r>
        <w:rPr>
          <w:bCs/>
          <w:i/>
          <w:szCs w:val="21"/>
          <w:vertAlign w:val="subscript"/>
        </w:rPr>
        <w:t>Two’s-complement</w:t>
      </w:r>
      <w:r>
        <w:rPr>
          <w:bCs/>
          <w:szCs w:val="21"/>
          <w:vertAlign w:val="subscript"/>
        </w:rPr>
        <w:t xml:space="preserve"> </w:t>
      </w:r>
      <w:r>
        <w:rPr>
          <w:szCs w:val="21"/>
        </w:rPr>
        <w:t>= 0110 1010, C</w:t>
      </w:r>
      <w:r>
        <w:rPr>
          <w:bCs/>
          <w:szCs w:val="21"/>
        </w:rPr>
        <w:t xml:space="preserve"> </w:t>
      </w:r>
      <w:r>
        <w:rPr>
          <w:bCs/>
          <w:i/>
          <w:szCs w:val="21"/>
          <w:vertAlign w:val="subscript"/>
        </w:rPr>
        <w:t xml:space="preserve">One’s-complement </w:t>
      </w:r>
      <w:r>
        <w:rPr>
          <w:szCs w:val="21"/>
        </w:rPr>
        <w:t>=1111 1011, [A</w:t>
      </w:r>
      <w:r>
        <w:rPr>
          <w:rFonts w:ascii="宋体" w:hAnsi="宋体"/>
          <w:szCs w:val="21"/>
        </w:rPr>
        <w:t>-</w:t>
      </w:r>
      <w:r>
        <w:rPr>
          <w:szCs w:val="21"/>
        </w:rPr>
        <w:t>C]</w:t>
      </w:r>
      <w:r>
        <w:rPr>
          <w:bCs/>
          <w:i/>
          <w:szCs w:val="21"/>
          <w:vertAlign w:val="subscript"/>
        </w:rPr>
        <w:t>Two’s-complement</w:t>
      </w:r>
      <w:r>
        <w:rPr>
          <w:bCs/>
          <w:szCs w:val="21"/>
          <w:vertAlign w:val="subscript"/>
        </w:rPr>
        <w:t xml:space="preserve"> </w:t>
      </w:r>
      <w:r>
        <w:rPr>
          <w:szCs w:val="21"/>
        </w:rPr>
        <w:t xml:space="preserve">= (  </w:t>
      </w:r>
      <w:r>
        <w:rPr>
          <w:color w:val="FF0000"/>
          <w:szCs w:val="21"/>
        </w:rPr>
        <w:t>0110 1110</w:t>
      </w:r>
      <w:r>
        <w:rPr>
          <w:szCs w:val="21"/>
        </w:rPr>
        <w:t xml:space="preserve">   ).  </w:t>
      </w:r>
    </w:p>
    <w:p>
      <w:pPr>
        <w:spacing w:before="156" w:beforeLines="50"/>
        <w:ind w:left="1134" w:leftChars="540" w:firstLine="210" w:firstLineChars="100"/>
        <w:rPr>
          <w:szCs w:val="21"/>
        </w:rPr>
      </w:pPr>
      <w:r>
        <w:rPr>
          <w:szCs w:val="21"/>
        </w:rPr>
        <w:t>Is it overflow for [A-C]</w:t>
      </w:r>
      <w:r>
        <w:rPr>
          <w:bCs/>
          <w:i/>
          <w:szCs w:val="21"/>
          <w:vertAlign w:val="subscript"/>
        </w:rPr>
        <w:t>Two’s-complement</w:t>
      </w:r>
      <w:r>
        <w:rPr>
          <w:bCs/>
          <w:szCs w:val="21"/>
        </w:rPr>
        <w:t xml:space="preserve">?  (  </w:t>
      </w:r>
      <w:r>
        <w:rPr>
          <w:bCs/>
          <w:color w:val="FF0000"/>
          <w:szCs w:val="21"/>
        </w:rPr>
        <w:t xml:space="preserve"> No</w:t>
      </w:r>
      <w:r>
        <w:rPr>
          <w:bCs/>
          <w:szCs w:val="21"/>
        </w:rPr>
        <w:t xml:space="preserve">   ) [Yes or No]</w:t>
      </w:r>
    </w:p>
    <w:p>
      <w:pPr>
        <w:spacing w:before="156" w:beforeLines="50"/>
        <w:ind w:left="1344" w:leftChars="540" w:hanging="210" w:hangingChars="100"/>
        <w:rPr>
          <w:szCs w:val="21"/>
        </w:rPr>
      </w:pPr>
      <w:r>
        <w:rPr>
          <w:szCs w:val="21"/>
        </w:rPr>
        <w:t xml:space="preserve">6. To design a “101110” serial sequence generator, (   </w:t>
      </w:r>
      <w:r>
        <w:rPr>
          <w:color w:val="FF0000"/>
          <w:szCs w:val="21"/>
        </w:rPr>
        <w:t>3</w:t>
      </w:r>
      <w:r>
        <w:rPr>
          <w:szCs w:val="21"/>
        </w:rPr>
        <w:t xml:space="preserve">   ) flip-flop(s) are needed at least. If do this design by using shift register, it should has (   </w:t>
      </w:r>
      <w:r>
        <w:rPr>
          <w:color w:val="FF0000"/>
          <w:szCs w:val="21"/>
        </w:rPr>
        <w:t>4</w:t>
      </w:r>
      <w:r>
        <w:rPr>
          <w:szCs w:val="21"/>
        </w:rPr>
        <w:t xml:space="preserve">   ) bits at least.</w:t>
      </w:r>
    </w:p>
    <w:p>
      <w:pPr>
        <w:spacing w:before="156" w:beforeLines="50"/>
        <w:ind w:left="1134" w:leftChars="540"/>
        <w:rPr>
          <w:szCs w:val="21"/>
        </w:rPr>
      </w:pPr>
      <w:r>
        <w:rPr>
          <w:szCs w:val="21"/>
        </w:rPr>
        <w:t xml:space="preserve">7. If the function </w:t>
      </w:r>
      <w:r>
        <w:rPr>
          <w:position w:val="-16"/>
          <w:szCs w:val="21"/>
        </w:rPr>
        <w:object>
          <v:shape id="_x0000_i1029" o:spt="75" type="#_x0000_t75" style="height:19.35pt;width:91.3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szCs w:val="21"/>
        </w:rPr>
        <w:t xml:space="preserve">, then </w:t>
      </w:r>
      <w:r>
        <w:rPr>
          <w:position w:val="-16"/>
          <w:szCs w:val="21"/>
        </w:rPr>
        <w:object>
          <v:shape id="_x0000_i1030" o:spt="75" type="#_x0000_t75" style="height:19.35pt;width:56.9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szCs w:val="21"/>
        </w:rPr>
        <w:t xml:space="preserve">   </w:t>
      </w:r>
      <w:r>
        <w:rPr>
          <w:color w:val="FF0000"/>
          <w:szCs w:val="21"/>
        </w:rPr>
        <w:t xml:space="preserve">1, 2, 3, 6 </w:t>
      </w:r>
      <w:r>
        <w:rPr>
          <w:szCs w:val="21"/>
        </w:rPr>
        <w:t xml:space="preserve">    ).</w:t>
      </w:r>
    </w:p>
    <w:p>
      <w:pPr>
        <w:spacing w:before="156" w:beforeLines="50"/>
        <w:ind w:left="1344" w:leftChars="540" w:hanging="210" w:hangingChars="100"/>
        <w:rPr>
          <w:szCs w:val="21"/>
        </w:rPr>
      </w:pPr>
      <w:r>
        <w:rPr>
          <w:szCs w:val="21"/>
        </w:rPr>
        <w:t xml:space="preserve">8. For an 8-bit unipolar DAC, its output voltage is 1.00V when the input is 01100100. If the input is 10001010, the corresponding output voltage will be (   </w:t>
      </w:r>
      <w:r>
        <w:rPr>
          <w:color w:val="FF0000"/>
          <w:szCs w:val="21"/>
        </w:rPr>
        <w:t>1.38</w:t>
      </w:r>
      <w:r>
        <w:rPr>
          <w:szCs w:val="21"/>
        </w:rPr>
        <w:t xml:space="preserve">   )V.</w:t>
      </w:r>
    </w:p>
    <w:p>
      <w:pPr>
        <w:spacing w:before="156" w:beforeLines="50"/>
        <w:ind w:left="1344" w:leftChars="540" w:hanging="210" w:hangingChars="100"/>
        <w:rPr>
          <w:szCs w:val="21"/>
        </w:rPr>
      </w:pPr>
      <w:r>
        <w:rPr>
          <w:szCs w:val="21"/>
        </w:rPr>
        <w:t xml:space="preserve">9. If a ROM has 16-bit address inputs and 8-bit data outputs, then it can be used to implement (   </w:t>
      </w:r>
      <w:r>
        <w:rPr>
          <w:color w:val="FF0000"/>
          <w:szCs w:val="21"/>
        </w:rPr>
        <w:t>8</w:t>
      </w:r>
      <w:r>
        <w:rPr>
          <w:szCs w:val="21"/>
        </w:rPr>
        <w:t xml:space="preserve">   ) combinational logic functions. Its capacity is (   </w:t>
      </w:r>
      <w:r>
        <w:rPr>
          <w:color w:val="FF0000"/>
          <w:szCs w:val="21"/>
        </w:rPr>
        <w:t>512</w:t>
      </w:r>
      <w:r>
        <w:rPr>
          <w:szCs w:val="21"/>
        </w:rPr>
        <w:t xml:space="preserve">   ) Kb.</w:t>
      </w:r>
    </w:p>
    <w:p>
      <w:pPr>
        <w:spacing w:before="156" w:beforeLines="50"/>
        <w:ind w:left="1344" w:leftChars="540" w:hanging="210" w:hangingChars="100"/>
        <w:rPr>
          <w:szCs w:val="21"/>
        </w:rPr>
      </w:pPr>
      <w:r>
        <w:rPr>
          <w:szCs w:val="21"/>
        </w:rPr>
        <w:t xml:space="preserve">10. A 6-bit Johnson counter without self-correcting has (   </w:t>
      </w:r>
      <w:r>
        <w:rPr>
          <w:color w:val="FF0000"/>
          <w:szCs w:val="21"/>
        </w:rPr>
        <w:t>12</w:t>
      </w:r>
      <w:r>
        <w:rPr>
          <w:szCs w:val="21"/>
        </w:rPr>
        <w:t xml:space="preserve">   ) valid states at most.</w:t>
      </w:r>
    </w:p>
    <w:p>
      <w:pPr>
        <w:ind w:left="1025" w:firstLine="462" w:firstLineChars="200"/>
        <w:jc w:val="left"/>
        <w:rPr>
          <w:b/>
          <w:color w:val="FF0000"/>
          <w:sz w:val="23"/>
        </w:rPr>
      </w:pPr>
    </w:p>
    <w:p>
      <w:pPr>
        <w:ind w:left="1025" w:firstLine="462" w:firstLineChars="200"/>
        <w:jc w:val="left"/>
        <w:rPr>
          <w:b/>
          <w:color w:val="FF0000"/>
          <w:sz w:val="23"/>
        </w:rPr>
      </w:pPr>
    </w:p>
    <w:p>
      <w:pPr>
        <w:ind w:left="1025" w:firstLine="462" w:firstLineChars="200"/>
        <w:jc w:val="left"/>
        <w:rPr>
          <w:b/>
          <w:color w:val="FF0000"/>
          <w:sz w:val="23"/>
        </w:rPr>
      </w:pPr>
    </w:p>
    <w:tbl>
      <w:tblPr>
        <w:tblStyle w:val="9"/>
        <w:tblpPr w:leftFromText="180" w:rightFromText="180" w:vertAnchor="text" w:horzAnchor="page" w:tblpX="2137" w:tblpY="-1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3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4" w:hRule="atLeast"/>
        </w:trPr>
        <w:tc>
          <w:tcPr>
            <w:tcW w:w="1339" w:type="dxa"/>
            <w:shd w:val="clear" w:color="auto" w:fill="auto"/>
          </w:tcPr>
          <w:p>
            <w:pPr>
              <w:jc w:val="center"/>
              <w:rPr>
                <w:sz w:val="23"/>
              </w:rPr>
            </w:pPr>
            <w:r>
              <w:rPr>
                <w:sz w:val="23"/>
              </w:rPr>
              <w:t>得 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16" w:hRule="atLeast"/>
        </w:trPr>
        <w:tc>
          <w:tcPr>
            <w:tcW w:w="1339" w:type="dxa"/>
            <w:shd w:val="clear" w:color="auto" w:fill="auto"/>
          </w:tcPr>
          <w:p>
            <w:pPr>
              <w:jc w:val="left"/>
              <w:rPr>
                <w:sz w:val="23"/>
              </w:rPr>
            </w:pPr>
          </w:p>
        </w:tc>
      </w:tr>
    </w:tbl>
    <w:p>
      <w:pPr>
        <w:ind w:left="1025" w:firstLine="462" w:firstLineChars="200"/>
        <w:jc w:val="left"/>
        <w:rPr>
          <w:b/>
          <w:color w:val="FF0000"/>
          <w:sz w:val="23"/>
        </w:rPr>
      </w:pPr>
    </w:p>
    <w:p>
      <w:pPr>
        <w:ind w:left="1025" w:firstLine="462" w:firstLineChars="200"/>
        <w:jc w:val="left"/>
        <w:rPr>
          <w:b/>
          <w:color w:val="FF0000"/>
          <w:sz w:val="23"/>
        </w:rPr>
      </w:pPr>
    </w:p>
    <w:p>
      <w:pPr>
        <w:ind w:left="2409" w:leftChars="1147" w:firstLine="120" w:firstLineChars="50"/>
        <w:jc w:val="left"/>
        <w:rPr>
          <w:b/>
          <w:sz w:val="24"/>
        </w:rPr>
      </w:pPr>
      <w:r>
        <w:rPr>
          <w:b/>
          <w:sz w:val="24"/>
        </w:rPr>
        <w:t>II. Choose the correct answer and fill in the brackets. ( 2’</w:t>
      </w:r>
      <w:r>
        <w:rPr>
          <w:rFonts w:hint="eastAsia"/>
          <w:b/>
          <w:sz w:val="24"/>
        </w:rPr>
        <w:t>×</w:t>
      </w:r>
      <w:r>
        <w:rPr>
          <w:b/>
          <w:sz w:val="24"/>
        </w:rPr>
        <w:t>10 = 20’ )</w:t>
      </w:r>
    </w:p>
    <w:p>
      <w:pPr>
        <w:ind w:left="1025" w:firstLine="462" w:firstLineChars="200"/>
        <w:jc w:val="left"/>
        <w:rPr>
          <w:b/>
          <w:color w:val="FF0000"/>
          <w:sz w:val="23"/>
        </w:rPr>
      </w:pPr>
    </w:p>
    <w:p>
      <w:pPr>
        <w:spacing w:before="156" w:beforeLines="50"/>
        <w:ind w:left="1006" w:leftChars="479" w:firstLine="113" w:firstLineChars="54"/>
        <w:rPr>
          <w:rFonts w:eastAsia="等线"/>
          <w:szCs w:val="21"/>
          <w14:ligatures w14:val="standardContextual"/>
        </w:rPr>
      </w:pPr>
      <w:r>
        <w:rPr>
          <w:rFonts w:eastAsia="等线"/>
          <w:szCs w:val="21"/>
          <w14:ligatures w14:val="standardContextual"/>
        </w:rPr>
        <w:t xml:space="preserve">1. Which of the following codes has the self-complementing property? (   </w:t>
      </w:r>
      <w:r>
        <w:rPr>
          <w:rFonts w:eastAsia="等线"/>
          <w:color w:val="FF0000"/>
          <w:szCs w:val="21"/>
          <w14:ligatures w14:val="standardContextual"/>
        </w:rPr>
        <w:t xml:space="preserve">  B</w:t>
      </w:r>
      <w:r>
        <w:rPr>
          <w:rFonts w:eastAsia="等线"/>
          <w:szCs w:val="21"/>
          <w14:ligatures w14:val="standardContextual"/>
        </w:rPr>
        <w:t xml:space="preserve">     )</w:t>
      </w:r>
    </w:p>
    <w:p>
      <w:pPr>
        <w:ind w:left="1006" w:leftChars="479" w:firstLine="113" w:firstLineChars="54"/>
        <w:rPr>
          <w:rFonts w:eastAsia="等线"/>
          <w:szCs w:val="21"/>
          <w14:ligatures w14:val="standardContextual"/>
        </w:rPr>
      </w:pPr>
      <w:r>
        <w:rPr>
          <w:rFonts w:eastAsia="等线"/>
          <w:szCs w:val="21"/>
          <w14:ligatures w14:val="standardContextual"/>
        </w:rPr>
        <w:t>A.  Gray</w:t>
      </w:r>
      <w:r>
        <w:rPr>
          <w:rFonts w:eastAsia="等线"/>
          <w:szCs w:val="21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>B.  2421BCD</w:t>
      </w:r>
      <w:r>
        <w:rPr>
          <w:rFonts w:eastAsia="等线"/>
          <w:szCs w:val="21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>C.  8421BCD</w:t>
      </w:r>
      <w:r>
        <w:rPr>
          <w:rFonts w:eastAsia="等线"/>
          <w:szCs w:val="21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>D.  Biquinary</w:t>
      </w:r>
    </w:p>
    <w:p>
      <w:pPr>
        <w:spacing w:before="156" w:beforeLines="50"/>
        <w:ind w:left="1006" w:leftChars="479" w:firstLine="113" w:firstLineChars="54"/>
        <w:rPr>
          <w:rFonts w:eastAsia="等线"/>
          <w:szCs w:val="21"/>
          <w14:ligatures w14:val="standardContextual"/>
        </w:rPr>
      </w:pPr>
      <w:r>
        <w:rPr>
          <w:rFonts w:eastAsia="等线"/>
          <w:szCs w:val="21"/>
          <w14:ligatures w14:val="standardContextual"/>
        </w:rPr>
        <w:t>2. Given A = (10101.11)</w:t>
      </w:r>
      <w:r>
        <w:rPr>
          <w:rFonts w:eastAsia="等线"/>
          <w:szCs w:val="21"/>
          <w:vertAlign w:val="subscript"/>
          <w14:ligatures w14:val="standardContextual"/>
        </w:rPr>
        <w:t>2</w:t>
      </w:r>
      <w:r>
        <w:rPr>
          <w:rFonts w:eastAsia="等线"/>
          <w:szCs w:val="21"/>
          <w14:ligatures w14:val="standardContextual"/>
        </w:rPr>
        <w:t>, its equivalent values for A</w:t>
      </w:r>
      <w:r>
        <w:rPr>
          <w:rFonts w:eastAsia="等线"/>
          <w:szCs w:val="21"/>
          <w:vertAlign w:val="subscript"/>
          <w14:ligatures w14:val="standardContextual"/>
        </w:rPr>
        <w:t>10</w:t>
      </w:r>
      <w:r>
        <w:rPr>
          <w:rFonts w:eastAsia="等线"/>
          <w:szCs w:val="21"/>
          <w14:ligatures w14:val="standardContextual"/>
        </w:rPr>
        <w:t xml:space="preserve"> and A</w:t>
      </w:r>
      <w:r>
        <w:rPr>
          <w:rFonts w:eastAsia="等线"/>
          <w:szCs w:val="21"/>
          <w:vertAlign w:val="subscript"/>
          <w14:ligatures w14:val="standardContextual"/>
        </w:rPr>
        <w:t>16</w:t>
      </w:r>
      <w:r>
        <w:rPr>
          <w:rFonts w:eastAsia="等线"/>
          <w:szCs w:val="21"/>
          <w14:ligatures w14:val="standardContextual"/>
        </w:rPr>
        <w:t xml:space="preserve"> are (    </w:t>
      </w:r>
      <w:r>
        <w:rPr>
          <w:rFonts w:eastAsia="等线"/>
          <w:color w:val="FF0000"/>
          <w:szCs w:val="21"/>
          <w14:ligatures w14:val="standardContextual"/>
        </w:rPr>
        <w:t xml:space="preserve"> B</w:t>
      </w:r>
      <w:r>
        <w:rPr>
          <w:rFonts w:eastAsia="等线"/>
          <w:szCs w:val="21"/>
          <w14:ligatures w14:val="standardContextual"/>
        </w:rPr>
        <w:t xml:space="preserve">     )</w:t>
      </w:r>
    </w:p>
    <w:p>
      <w:pPr>
        <w:ind w:left="1006" w:leftChars="479" w:firstLine="113" w:firstLineChars="54"/>
        <w:rPr>
          <w:rFonts w:eastAsia="等线"/>
          <w:szCs w:val="21"/>
          <w:vertAlign w:val="subscript"/>
          <w14:ligatures w14:val="standardContextual"/>
        </w:rPr>
      </w:pPr>
      <w:r>
        <w:rPr>
          <w:rFonts w:eastAsia="等线"/>
          <w:szCs w:val="21"/>
          <w14:ligatures w14:val="standardContextual"/>
        </w:rPr>
        <w:t>A.  (21.3)</w:t>
      </w:r>
      <w:r>
        <w:rPr>
          <w:rFonts w:eastAsia="等线"/>
          <w:szCs w:val="21"/>
          <w:vertAlign w:val="subscript"/>
          <w14:ligatures w14:val="standardContextual"/>
        </w:rPr>
        <w:t>10</w:t>
      </w:r>
      <w:r>
        <w:rPr>
          <w:rFonts w:eastAsia="等线"/>
          <w:szCs w:val="21"/>
          <w14:ligatures w14:val="standardContextual"/>
        </w:rPr>
        <w:t>,  (15.C)</w:t>
      </w:r>
      <w:r>
        <w:rPr>
          <w:rFonts w:eastAsia="等线"/>
          <w:szCs w:val="21"/>
          <w:vertAlign w:val="subscript"/>
          <w14:ligatures w14:val="standardContextual"/>
        </w:rPr>
        <w:t>16</w:t>
      </w:r>
      <w:r>
        <w:rPr>
          <w:rFonts w:eastAsia="等线"/>
          <w:szCs w:val="21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>B.  (21.75)</w:t>
      </w:r>
      <w:r>
        <w:rPr>
          <w:rFonts w:eastAsia="等线"/>
          <w:szCs w:val="21"/>
          <w:vertAlign w:val="subscript"/>
          <w14:ligatures w14:val="standardContextual"/>
        </w:rPr>
        <w:t>10</w:t>
      </w:r>
      <w:r>
        <w:rPr>
          <w:rFonts w:eastAsia="等线"/>
          <w:szCs w:val="21"/>
          <w14:ligatures w14:val="standardContextual"/>
        </w:rPr>
        <w:t>,  (15.C)</w:t>
      </w:r>
      <w:r>
        <w:rPr>
          <w:rFonts w:eastAsia="等线"/>
          <w:szCs w:val="21"/>
          <w:vertAlign w:val="subscript"/>
          <w14:ligatures w14:val="standardContextual"/>
        </w:rPr>
        <w:t>16</w:t>
      </w:r>
      <w:r>
        <w:rPr>
          <w:rFonts w:eastAsia="等线"/>
          <w:szCs w:val="21"/>
          <w:vertAlign w:val="subscript"/>
          <w14:ligatures w14:val="standardContextual"/>
        </w:rPr>
        <w:tab/>
      </w:r>
    </w:p>
    <w:p>
      <w:pPr>
        <w:ind w:left="1006" w:leftChars="479" w:firstLine="113" w:firstLineChars="54"/>
        <w:rPr>
          <w:rFonts w:eastAsia="等线"/>
          <w:szCs w:val="21"/>
          <w14:ligatures w14:val="standardContextual"/>
        </w:rPr>
      </w:pPr>
      <w:r>
        <w:rPr>
          <w:rFonts w:eastAsia="等线"/>
          <w:szCs w:val="21"/>
          <w14:ligatures w14:val="standardContextual"/>
        </w:rPr>
        <w:t>C.  (21.3)</w:t>
      </w:r>
      <w:r>
        <w:rPr>
          <w:rFonts w:eastAsia="等线"/>
          <w:szCs w:val="21"/>
          <w:vertAlign w:val="subscript"/>
          <w14:ligatures w14:val="standardContextual"/>
        </w:rPr>
        <w:t>10</w:t>
      </w:r>
      <w:r>
        <w:rPr>
          <w:rFonts w:eastAsia="等线"/>
          <w:szCs w:val="21"/>
          <w14:ligatures w14:val="standardContextual"/>
        </w:rPr>
        <w:t>,  (15.3)</w:t>
      </w:r>
      <w:r>
        <w:rPr>
          <w:rFonts w:eastAsia="等线"/>
          <w:szCs w:val="21"/>
          <w:vertAlign w:val="subscript"/>
          <w14:ligatures w14:val="standardContextual"/>
        </w:rPr>
        <w:t>16</w:t>
      </w:r>
      <w:r>
        <w:rPr>
          <w:rFonts w:eastAsia="等线"/>
          <w:szCs w:val="21"/>
          <w:vertAlign w:val="subscript"/>
          <w14:ligatures w14:val="standardContextual"/>
        </w:rPr>
        <w:tab/>
      </w:r>
      <w:r>
        <w:rPr>
          <w:rFonts w:eastAsia="等线"/>
          <w:szCs w:val="21"/>
          <w:vertAlign w:val="subscript"/>
          <w14:ligatures w14:val="standardContextual"/>
        </w:rPr>
        <w:tab/>
      </w:r>
      <w:r>
        <w:rPr>
          <w:rFonts w:eastAsia="等线"/>
          <w:szCs w:val="21"/>
          <w:vertAlign w:val="subscript"/>
          <w14:ligatures w14:val="standardContextual"/>
        </w:rPr>
        <w:tab/>
      </w:r>
      <w:r>
        <w:rPr>
          <w:rFonts w:eastAsia="等线"/>
          <w:szCs w:val="21"/>
          <w:vertAlign w:val="subscript"/>
          <w14:ligatures w14:val="standardContextual"/>
        </w:rPr>
        <w:tab/>
      </w:r>
      <w:r>
        <w:rPr>
          <w:rFonts w:eastAsia="等线"/>
          <w:szCs w:val="21"/>
          <w:vertAlign w:val="subscript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>D.  (21.75)</w:t>
      </w:r>
      <w:r>
        <w:rPr>
          <w:rFonts w:eastAsia="等线"/>
          <w:szCs w:val="21"/>
          <w:vertAlign w:val="subscript"/>
          <w14:ligatures w14:val="standardContextual"/>
        </w:rPr>
        <w:t>10</w:t>
      </w:r>
      <w:r>
        <w:rPr>
          <w:rFonts w:eastAsia="等线"/>
          <w:szCs w:val="21"/>
          <w14:ligatures w14:val="standardContextual"/>
        </w:rPr>
        <w:t>,  (15.3)</w:t>
      </w:r>
      <w:r>
        <w:rPr>
          <w:rFonts w:eastAsia="等线"/>
          <w:szCs w:val="21"/>
          <w:vertAlign w:val="subscript"/>
          <w14:ligatures w14:val="standardContextual"/>
        </w:rPr>
        <w:t>16</w:t>
      </w:r>
    </w:p>
    <w:p>
      <w:pPr>
        <w:spacing w:before="156" w:beforeLines="50"/>
        <w:ind w:left="1006" w:leftChars="479" w:firstLine="113" w:firstLineChars="54"/>
        <w:rPr>
          <w:rFonts w:eastAsia="等线"/>
          <w:szCs w:val="21"/>
          <w14:ligatures w14:val="standardContextual"/>
        </w:rPr>
      </w:pPr>
      <w:r>
        <w:rPr>
          <w:rFonts w:eastAsia="等线"/>
          <w:szCs w:val="21"/>
          <w14:ligatures w14:val="standardContextual"/>
        </w:rPr>
        <w:t xml:space="preserve">3. Which of the following 2-input gates can form a complete set of logic gates? (   </w:t>
      </w:r>
      <w:r>
        <w:rPr>
          <w:rFonts w:eastAsia="等线"/>
          <w:color w:val="FF0000"/>
          <w:szCs w:val="21"/>
          <w14:ligatures w14:val="standardContextual"/>
        </w:rPr>
        <w:t xml:space="preserve">  D </w:t>
      </w:r>
      <w:r>
        <w:rPr>
          <w:rFonts w:eastAsia="等线"/>
          <w:szCs w:val="21"/>
          <w14:ligatures w14:val="standardContextual"/>
        </w:rPr>
        <w:t xml:space="preserve">    ) </w:t>
      </w:r>
    </w:p>
    <w:p>
      <w:pPr>
        <w:ind w:left="1006" w:leftChars="479" w:firstLine="113" w:firstLineChars="54"/>
        <w:rPr>
          <w:rFonts w:eastAsia="等线"/>
          <w:szCs w:val="21"/>
          <w14:ligatures w14:val="standardContextual"/>
        </w:rPr>
      </w:pPr>
      <w:r>
        <w:rPr>
          <w:rFonts w:eastAsia="等线"/>
          <w:szCs w:val="21"/>
          <w14:ligatures w14:val="standardContextual"/>
        </w:rPr>
        <w:t>A.  XOR</w:t>
      </w:r>
      <w:r>
        <w:rPr>
          <w:rFonts w:eastAsia="等线"/>
          <w:szCs w:val="21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>B.  OR</w:t>
      </w:r>
      <w:r>
        <w:rPr>
          <w:rFonts w:eastAsia="等线"/>
          <w:szCs w:val="21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>C.  AND</w:t>
      </w:r>
      <w:r>
        <w:rPr>
          <w:rFonts w:eastAsia="等线"/>
          <w:szCs w:val="21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>D.  NAND</w:t>
      </w:r>
    </w:p>
    <w:p>
      <w:pPr>
        <w:spacing w:before="156" w:beforeLines="50"/>
        <w:ind w:left="1006" w:leftChars="479" w:firstLine="113" w:firstLineChars="54"/>
        <w:rPr>
          <w:rFonts w:eastAsia="等线"/>
          <w:szCs w:val="21"/>
          <w14:ligatures w14:val="standardContextual"/>
        </w:rPr>
      </w:pPr>
      <w:r>
        <w:rPr>
          <w:rFonts w:eastAsia="等线"/>
          <w:szCs w:val="21"/>
          <w14:ligatures w14:val="standardContextual"/>
        </w:rPr>
        <w:t xml:space="preserve">4. Which of the following gates is equivalent to XNOR? (    </w:t>
      </w:r>
      <w:r>
        <w:rPr>
          <w:rFonts w:eastAsia="等线"/>
          <w:color w:val="FF0000"/>
          <w:szCs w:val="21"/>
          <w14:ligatures w14:val="standardContextual"/>
        </w:rPr>
        <w:t xml:space="preserve"> A</w:t>
      </w:r>
      <w:r>
        <w:rPr>
          <w:rFonts w:eastAsia="等线"/>
          <w:szCs w:val="21"/>
          <w14:ligatures w14:val="standardContextual"/>
        </w:rPr>
        <w:t xml:space="preserve">     )</w:t>
      </w:r>
    </w:p>
    <w:p>
      <w:pPr>
        <w:ind w:left="1006" w:leftChars="479" w:firstLine="113" w:firstLineChars="54"/>
        <w:rPr>
          <w:rFonts w:eastAsia="等线"/>
          <w:position w:val="-12"/>
          <w:szCs w:val="21"/>
          <w14:ligatures w14:val="standardContextual"/>
        </w:rPr>
      </w:pPr>
      <w:r>
        <w:rPr>
          <w:rFonts w:eastAsia="等线"/>
          <w:szCs w:val="21"/>
          <w14:ligatures w14:val="standardContextual"/>
        </w:rPr>
        <w:t>A.</w:t>
      </w:r>
      <w:r>
        <w:rPr>
          <w:rFonts w:eastAsia="等线"/>
          <w:position w:val="-12"/>
          <w:szCs w:val="21"/>
          <w14:ligatures w14:val="standardContextual"/>
        </w:rPr>
        <w:t xml:space="preserve"> </w:t>
      </w:r>
      <w:r>
        <w:rPr>
          <w:rFonts w:eastAsia="等线"/>
          <w:position w:val="-12"/>
          <w:szCs w:val="22"/>
          <w14:ligatures w14:val="standardContextual"/>
        </w:rPr>
        <w:drawing>
          <wp:inline distT="0" distB="0" distL="0" distR="0">
            <wp:extent cx="551180" cy="257810"/>
            <wp:effectExtent l="0" t="0" r="1270" b="889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1180" cy="257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等线"/>
          <w:szCs w:val="22"/>
          <w14:ligatures w14:val="standardContextual"/>
        </w:rPr>
        <w:tab/>
      </w:r>
      <w:r>
        <w:rPr>
          <w:rFonts w:eastAsia="等线"/>
          <w:szCs w:val="22"/>
          <w14:ligatures w14:val="standardContextual"/>
        </w:rPr>
        <w:tab/>
      </w:r>
      <w:r>
        <w:rPr>
          <w:rFonts w:eastAsia="等线"/>
          <w:szCs w:val="22"/>
          <w14:ligatures w14:val="standardContextual"/>
        </w:rPr>
        <w:tab/>
      </w:r>
      <w:r>
        <w:rPr>
          <w:rFonts w:eastAsia="等线"/>
          <w:szCs w:val="22"/>
          <w14:ligatures w14:val="standardContextual"/>
        </w:rPr>
        <w:t>B.</w:t>
      </w:r>
      <w:r>
        <w:rPr>
          <w:rFonts w:eastAsia="等线"/>
          <w:position w:val="-12"/>
          <w:szCs w:val="21"/>
          <w14:ligatures w14:val="standardContextual"/>
        </w:rPr>
        <w:t xml:space="preserve"> </w:t>
      </w:r>
      <w:r>
        <w:rPr>
          <w:rFonts w:eastAsia="等线"/>
          <w:position w:val="-12"/>
          <w:szCs w:val="21"/>
          <w14:ligatures w14:val="standardContextual"/>
        </w:rPr>
        <w:drawing>
          <wp:inline distT="0" distB="0" distL="0" distR="0">
            <wp:extent cx="498475" cy="257810"/>
            <wp:effectExtent l="0" t="0" r="0" b="889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8475" cy="257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等线"/>
          <w:position w:val="-12"/>
          <w:szCs w:val="21"/>
          <w14:ligatures w14:val="standardContextual"/>
        </w:rPr>
        <w:tab/>
      </w:r>
      <w:r>
        <w:rPr>
          <w:rFonts w:eastAsia="等线"/>
          <w:szCs w:val="22"/>
          <w14:ligatures w14:val="standardContextual"/>
        </w:rPr>
        <w:tab/>
      </w:r>
      <w:r>
        <w:rPr>
          <w:rFonts w:eastAsia="等线"/>
          <w:szCs w:val="22"/>
          <w14:ligatures w14:val="standardContextual"/>
        </w:rPr>
        <w:tab/>
      </w:r>
      <w:r>
        <w:rPr>
          <w:rFonts w:eastAsia="等线"/>
          <w:szCs w:val="22"/>
          <w14:ligatures w14:val="standardContextual"/>
        </w:rPr>
        <w:t>C.</w:t>
      </w:r>
      <w:r>
        <w:rPr>
          <w:rFonts w:eastAsia="等线"/>
          <w:position w:val="-12"/>
          <w:szCs w:val="21"/>
          <w14:ligatures w14:val="standardContextual"/>
        </w:rPr>
        <w:t xml:space="preserve"> </w:t>
      </w:r>
      <w:r>
        <w:rPr>
          <w:rFonts w:eastAsia="等线"/>
          <w:position w:val="-12"/>
          <w:szCs w:val="21"/>
          <w14:ligatures w14:val="standardContextual"/>
        </w:rPr>
        <w:drawing>
          <wp:inline distT="0" distB="0" distL="0" distR="0">
            <wp:extent cx="556895" cy="257810"/>
            <wp:effectExtent l="0" t="0" r="0" b="889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6895" cy="257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等线"/>
          <w:position w:val="-12"/>
          <w:szCs w:val="21"/>
          <w14:ligatures w14:val="standardContextual"/>
        </w:rPr>
        <w:tab/>
      </w:r>
      <w:r>
        <w:rPr>
          <w:rFonts w:eastAsia="等线"/>
          <w:szCs w:val="22"/>
          <w14:ligatures w14:val="standardContextual"/>
        </w:rPr>
        <w:tab/>
      </w:r>
      <w:r>
        <w:rPr>
          <w:rFonts w:eastAsia="等线"/>
          <w:szCs w:val="22"/>
          <w14:ligatures w14:val="standardContextual"/>
        </w:rPr>
        <w:t xml:space="preserve">D. </w:t>
      </w:r>
      <w:r>
        <w:rPr>
          <w:rFonts w:eastAsia="等线"/>
          <w:position w:val="-12"/>
          <w:szCs w:val="21"/>
          <w14:ligatures w14:val="standardContextual"/>
        </w:rPr>
        <w:drawing>
          <wp:inline distT="0" distB="0" distL="0" distR="0">
            <wp:extent cx="509905" cy="228600"/>
            <wp:effectExtent l="0" t="0" r="444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990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156" w:beforeLines="50"/>
        <w:ind w:left="1006" w:leftChars="479" w:firstLine="113" w:firstLineChars="54"/>
        <w:rPr>
          <w:rFonts w:eastAsia="等线"/>
          <w:szCs w:val="21"/>
          <w14:ligatures w14:val="standardContextual"/>
        </w:rPr>
      </w:pPr>
      <w:r>
        <w:rPr>
          <w:rFonts w:eastAsia="等线"/>
          <w:szCs w:val="21"/>
          <w14:ligatures w14:val="standardContextual"/>
        </w:rPr>
        <w:t xml:space="preserve">5. Which of the following expressions has no static hazard? (     </w:t>
      </w:r>
      <w:r>
        <w:rPr>
          <w:rFonts w:eastAsia="等线"/>
          <w:color w:val="FF0000"/>
          <w:szCs w:val="21"/>
          <w14:ligatures w14:val="standardContextual"/>
        </w:rPr>
        <w:t xml:space="preserve"> B</w:t>
      </w:r>
      <w:r>
        <w:rPr>
          <w:rFonts w:eastAsia="等线"/>
          <w:szCs w:val="21"/>
          <w14:ligatures w14:val="standardContextual"/>
        </w:rPr>
        <w:t xml:space="preserve">     )</w:t>
      </w:r>
    </w:p>
    <w:p>
      <w:pPr>
        <w:ind w:left="1006" w:leftChars="479" w:firstLine="113" w:firstLineChars="54"/>
        <w:rPr>
          <w:rFonts w:eastAsia="等线"/>
          <w:szCs w:val="21"/>
          <w:lang w:val="en-GB"/>
          <w14:ligatures w14:val="standardContextual"/>
        </w:rPr>
      </w:pPr>
      <w:r>
        <w:rPr>
          <w:rFonts w:eastAsia="等线"/>
          <w:szCs w:val="21"/>
          <w:lang w:val="en-GB"/>
          <w14:ligatures w14:val="standardContextual"/>
        </w:rPr>
        <w:t xml:space="preserve">A.  </w:t>
      </w:r>
      <w:r>
        <w:rPr>
          <w:rFonts w:eastAsia="等线"/>
          <w:i/>
          <w:szCs w:val="21"/>
          <w:lang w:val="en-GB"/>
          <w14:ligatures w14:val="standardContextual"/>
        </w:rPr>
        <w:t>F</w:t>
      </w:r>
      <w:r>
        <w:rPr>
          <w:rFonts w:eastAsia="等线"/>
          <w:szCs w:val="21"/>
          <w:lang w:val="en-GB"/>
          <w14:ligatures w14:val="standardContextual"/>
        </w:rPr>
        <w:t xml:space="preserve"> = AC+A’D’+BC’D</w:t>
      </w:r>
      <w:r>
        <w:rPr>
          <w:rFonts w:eastAsia="等线"/>
          <w:szCs w:val="21"/>
          <w:lang w:val="en-GB"/>
          <w14:ligatures w14:val="standardContextual"/>
        </w:rPr>
        <w:tab/>
      </w:r>
      <w:r>
        <w:rPr>
          <w:rFonts w:eastAsia="等线"/>
          <w:szCs w:val="21"/>
          <w:lang w:val="en-GB"/>
          <w14:ligatures w14:val="standardContextual"/>
        </w:rPr>
        <w:tab/>
      </w:r>
      <w:r>
        <w:rPr>
          <w:rFonts w:eastAsia="等线"/>
          <w:szCs w:val="21"/>
          <w:lang w:val="en-GB"/>
          <w14:ligatures w14:val="standardContextual"/>
        </w:rPr>
        <w:t xml:space="preserve">    </w:t>
      </w:r>
      <w:r>
        <w:rPr>
          <w:rFonts w:eastAsia="等线"/>
          <w:szCs w:val="21"/>
          <w:lang w:val="en-GB"/>
          <w14:ligatures w14:val="standardContextual"/>
        </w:rPr>
        <w:tab/>
      </w:r>
      <w:r>
        <w:rPr>
          <w:rFonts w:eastAsia="等线"/>
          <w:szCs w:val="21"/>
          <w:lang w:val="en-GB"/>
          <w14:ligatures w14:val="standardContextual"/>
        </w:rPr>
        <w:tab/>
      </w:r>
      <w:r>
        <w:rPr>
          <w:rFonts w:eastAsia="等线"/>
          <w:szCs w:val="21"/>
          <w:lang w:val="en-GB"/>
          <w14:ligatures w14:val="standardContextual"/>
        </w:rPr>
        <w:t xml:space="preserve">B.  </w:t>
      </w:r>
      <w:r>
        <w:rPr>
          <w:rFonts w:eastAsia="等线"/>
          <w:i/>
          <w:szCs w:val="21"/>
          <w:lang w:val="en-GB"/>
          <w14:ligatures w14:val="standardContextual"/>
        </w:rPr>
        <w:t>F</w:t>
      </w:r>
      <w:r>
        <w:rPr>
          <w:rFonts w:eastAsia="等线"/>
          <w:szCs w:val="21"/>
          <w:lang w:val="en-GB"/>
          <w14:ligatures w14:val="standardContextual"/>
        </w:rPr>
        <w:t xml:space="preserve"> = AC+A’D’+CD’</w:t>
      </w:r>
      <w:r>
        <w:rPr>
          <w:rFonts w:eastAsia="等线"/>
          <w:szCs w:val="21"/>
          <w:lang w:val="en-GB"/>
          <w14:ligatures w14:val="standardContextual"/>
        </w:rPr>
        <w:tab/>
      </w:r>
      <w:r>
        <w:rPr>
          <w:rFonts w:eastAsia="等线"/>
          <w:szCs w:val="21"/>
          <w:lang w:val="en-GB"/>
          <w14:ligatures w14:val="standardContextual"/>
        </w:rPr>
        <w:tab/>
      </w:r>
    </w:p>
    <w:p>
      <w:pPr>
        <w:ind w:left="1006" w:leftChars="479" w:firstLine="113" w:firstLineChars="54"/>
        <w:rPr>
          <w:rFonts w:eastAsia="等线"/>
          <w:szCs w:val="21"/>
          <w:lang w:val="en-GB"/>
          <w14:ligatures w14:val="standardContextual"/>
        </w:rPr>
      </w:pPr>
      <w:r>
        <w:rPr>
          <w:rFonts w:eastAsia="等线"/>
          <w:szCs w:val="21"/>
          <w:lang w:val="en-GB"/>
          <w14:ligatures w14:val="standardContextual"/>
        </w:rPr>
        <w:t xml:space="preserve">C.  </w:t>
      </w:r>
      <w:r>
        <w:rPr>
          <w:rFonts w:eastAsia="等线"/>
          <w:i/>
          <w:szCs w:val="21"/>
          <w:lang w:val="en-GB"/>
          <w14:ligatures w14:val="standardContextual"/>
        </w:rPr>
        <w:t>F</w:t>
      </w:r>
      <w:r>
        <w:rPr>
          <w:rFonts w:eastAsia="等线"/>
          <w:szCs w:val="21"/>
          <w:lang w:val="en-GB"/>
          <w14:ligatures w14:val="standardContextual"/>
        </w:rPr>
        <w:t xml:space="preserve"> = AC+A’D’+BC’D+CD’</w:t>
      </w:r>
      <w:r>
        <w:rPr>
          <w:rFonts w:eastAsia="等线"/>
          <w:szCs w:val="21"/>
          <w:lang w:val="en-GB"/>
          <w14:ligatures w14:val="standardContextual"/>
        </w:rPr>
        <w:tab/>
      </w:r>
      <w:r>
        <w:rPr>
          <w:rFonts w:eastAsia="等线"/>
          <w:szCs w:val="21"/>
          <w:lang w:val="en-GB"/>
          <w14:ligatures w14:val="standardContextual"/>
        </w:rPr>
        <w:tab/>
      </w:r>
      <w:r>
        <w:rPr>
          <w:rFonts w:eastAsia="等线"/>
          <w:szCs w:val="21"/>
          <w:lang w:val="en-GB"/>
          <w14:ligatures w14:val="standardContextual"/>
        </w:rPr>
        <w:tab/>
      </w:r>
      <w:r>
        <w:rPr>
          <w:rFonts w:eastAsia="等线"/>
          <w:szCs w:val="21"/>
          <w:lang w:val="en-GB"/>
          <w14:ligatures w14:val="standardContextual"/>
        </w:rPr>
        <w:t xml:space="preserve">D.  </w:t>
      </w:r>
      <w:r>
        <w:rPr>
          <w:rFonts w:eastAsia="等线"/>
          <w:i/>
          <w:szCs w:val="21"/>
          <w:lang w:val="en-GB"/>
          <w14:ligatures w14:val="standardContextual"/>
        </w:rPr>
        <w:t xml:space="preserve">F </w:t>
      </w:r>
      <w:r>
        <w:rPr>
          <w:rFonts w:eastAsia="等线"/>
          <w:szCs w:val="21"/>
          <w:lang w:val="en-GB"/>
          <w14:ligatures w14:val="standardContextual"/>
        </w:rPr>
        <w:t>= AC+A’D’+BC’D+A’BC’</w:t>
      </w:r>
    </w:p>
    <w:p>
      <w:pPr>
        <w:spacing w:before="156" w:beforeLines="50"/>
        <w:ind w:left="1006" w:leftChars="479" w:firstLine="113" w:firstLineChars="54"/>
        <w:rPr>
          <w:szCs w:val="21"/>
        </w:rPr>
      </w:pPr>
      <w:r>
        <w:rPr>
          <w:szCs w:val="21"/>
        </w:rPr>
        <w:t xml:space="preserve">6. A CMOS circuit is shown in </w:t>
      </w:r>
      <w:r>
        <w:rPr>
          <w:i/>
          <w:szCs w:val="21"/>
        </w:rPr>
        <w:t>Fig</w:t>
      </w:r>
      <w:r>
        <w:rPr>
          <w:szCs w:val="21"/>
        </w:rPr>
        <w:t xml:space="preserve">. 1. The output </w:t>
      </w:r>
      <w:r>
        <w:rPr>
          <w:i/>
          <w:szCs w:val="21"/>
        </w:rPr>
        <w:t>F</w:t>
      </w:r>
      <w:r>
        <w:rPr>
          <w:szCs w:val="21"/>
        </w:rPr>
        <w:t xml:space="preserve"> = (  </w:t>
      </w:r>
      <w:r>
        <w:rPr>
          <w:color w:val="FF0000"/>
          <w:szCs w:val="21"/>
        </w:rPr>
        <w:t xml:space="preserve">   A   </w:t>
      </w:r>
      <w:r>
        <w:rPr>
          <w:szCs w:val="21"/>
        </w:rPr>
        <w:t xml:space="preserve">  )</w:t>
      </w:r>
    </w:p>
    <w:p>
      <w:pPr>
        <w:ind w:left="1006" w:leftChars="479" w:firstLine="113" w:firstLineChars="54"/>
        <w:rPr>
          <w:rFonts w:eastAsia="等线"/>
          <w:szCs w:val="21"/>
          <w:lang w:val="en-GB"/>
          <w14:ligatures w14:val="standardContextual"/>
        </w:rPr>
      </w:pPr>
      <w:r>
        <w:rPr>
          <w:rFonts w:eastAsia="等线"/>
          <w:szCs w:val="21"/>
          <w:lang w:val="en-GB"/>
          <w14:ligatures w14:val="standardContextual"/>
        </w:rPr>
        <w:t xml:space="preserve">A.  </w:t>
      </w:r>
      <w:r>
        <w:rPr>
          <w:rFonts w:eastAsia="等线"/>
          <w:i/>
          <w:szCs w:val="21"/>
          <w:lang w:val="en-GB"/>
          <w14:ligatures w14:val="standardContextual"/>
        </w:rPr>
        <w:t>F</w:t>
      </w:r>
      <w:r>
        <w:rPr>
          <w:rFonts w:eastAsia="等线"/>
          <w:szCs w:val="21"/>
          <w:lang w:val="en-GB"/>
          <w14:ligatures w14:val="standardContextual"/>
        </w:rPr>
        <w:t xml:space="preserve"> =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B’ + C’</w:t>
      </w:r>
      <w:r>
        <w:rPr>
          <w:rFonts w:eastAsia="等线"/>
          <w:szCs w:val="21"/>
          <w:lang w:val="en-GB"/>
          <w14:ligatures w14:val="standardContextual"/>
        </w:rPr>
        <w:tab/>
      </w:r>
      <w:r>
        <w:rPr>
          <w:rFonts w:eastAsia="等线"/>
          <w:szCs w:val="21"/>
          <w:lang w:val="en-GB"/>
          <w14:ligatures w14:val="standardContextual"/>
        </w:rPr>
        <w:tab/>
      </w:r>
      <w:r>
        <w:rPr>
          <w:rFonts w:eastAsia="等线"/>
          <w:szCs w:val="21"/>
          <w:lang w:val="en-GB"/>
          <w14:ligatures w14:val="standardContextual"/>
        </w:rPr>
        <w:t xml:space="preserve">    </w:t>
      </w:r>
      <w:r>
        <w:rPr>
          <w:rFonts w:eastAsia="等线"/>
          <w:szCs w:val="21"/>
          <w:lang w:val="en-GB"/>
          <w14:ligatures w14:val="standardContextual"/>
        </w:rPr>
        <w:tab/>
      </w:r>
      <w:r>
        <w:rPr>
          <w:rFonts w:eastAsia="等线"/>
          <w:szCs w:val="21"/>
          <w:lang w:val="en-GB"/>
          <w14:ligatures w14:val="standardContextual"/>
        </w:rPr>
        <w:tab/>
      </w:r>
      <w:r>
        <w:rPr>
          <w:rFonts w:eastAsia="等线"/>
          <w:szCs w:val="21"/>
          <w:lang w:val="en-GB"/>
          <w14:ligatures w14:val="standardContextual"/>
        </w:rPr>
        <w:tab/>
      </w:r>
      <w:r>
        <w:rPr>
          <w:rFonts w:eastAsia="等线"/>
          <w:szCs w:val="21"/>
          <w:lang w:val="en-GB"/>
          <w14:ligatures w14:val="standardContextual"/>
        </w:rPr>
        <w:t xml:space="preserve">B.  </w:t>
      </w:r>
      <w:r>
        <w:rPr>
          <w:rFonts w:eastAsia="等线"/>
          <w:i/>
          <w:szCs w:val="21"/>
          <w:lang w:val="en-GB"/>
          <w14:ligatures w14:val="standardContextual"/>
        </w:rPr>
        <w:t>F</w:t>
      </w:r>
      <w:r>
        <w:rPr>
          <w:rFonts w:eastAsia="等线"/>
          <w:szCs w:val="21"/>
          <w:lang w:val="en-GB"/>
          <w14:ligatures w14:val="standardContextual"/>
        </w:rPr>
        <w:t xml:space="preserve"> =</w:t>
      </w:r>
      <w:r>
        <w:rPr>
          <w:rFonts w:eastAsia="等线"/>
          <w:color w:val="000000" w:themeColor="text1"/>
          <w:szCs w:val="21"/>
          <w:lang w:val="en-GB"/>
          <w14:textFill>
            <w14:solidFill>
              <w14:schemeClr w14:val="tx1"/>
            </w14:solidFill>
          </w14:textFill>
          <w14:ligatures w14:val="standardContextual"/>
        </w:rPr>
        <w:t xml:space="preserve"> </w:t>
      </w:r>
      <w:r>
        <w:rPr>
          <w:rFonts w:hint="eastAsia" w:eastAsia="等线"/>
          <w:color w:val="000000" w:themeColor="text1"/>
          <w:szCs w:val="21"/>
          <w:lang w:val="en-GB"/>
          <w14:textFill>
            <w14:solidFill>
              <w14:schemeClr w14:val="tx1"/>
            </w14:solidFill>
          </w14:textFill>
          <w14:ligatures w14:val="standardContextual"/>
        </w:rPr>
        <w:t>[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(A+B’)C’]’</w:t>
      </w:r>
      <w:r>
        <w:rPr>
          <w:rFonts w:eastAsia="等线"/>
          <w:color w:val="000000" w:themeColor="text1"/>
          <w:szCs w:val="21"/>
          <w:lang w:val="en-GB"/>
          <w14:textFill>
            <w14:solidFill>
              <w14:schemeClr w14:val="tx1"/>
            </w14:solidFill>
          </w14:textFill>
          <w14:ligatures w14:val="standardContextual"/>
        </w:rPr>
        <w:tab/>
      </w:r>
      <w:r>
        <w:rPr>
          <w:rFonts w:eastAsia="等线"/>
          <w:szCs w:val="21"/>
          <w:lang w:val="en-GB"/>
          <w14:ligatures w14:val="standardContextual"/>
        </w:rPr>
        <w:tab/>
      </w:r>
    </w:p>
    <w:p>
      <w:pPr>
        <w:ind w:left="1006" w:leftChars="479" w:firstLine="113" w:firstLineChars="54"/>
        <w:rPr>
          <w:rFonts w:eastAsia="等线"/>
          <w:szCs w:val="21"/>
          <w:lang w:val="en-GB"/>
          <w14:ligatures w14:val="standardContextual"/>
        </w:rPr>
      </w:pPr>
      <w:r>
        <w:rPr>
          <w:rFonts w:eastAsia="等线"/>
          <w:szCs w:val="21"/>
          <w:lang w:val="en-GB"/>
          <w14:ligatures w14:val="standardContextual"/>
        </w:rPr>
        <w:t xml:space="preserve">C.  </w:t>
      </w:r>
      <w:r>
        <w:rPr>
          <w:rFonts w:eastAsia="等线"/>
          <w:i/>
          <w:szCs w:val="21"/>
          <w:lang w:val="en-GB"/>
          <w14:ligatures w14:val="standardContextual"/>
        </w:rPr>
        <w:t>F</w:t>
      </w:r>
      <w:r>
        <w:rPr>
          <w:rFonts w:eastAsia="等线"/>
          <w:szCs w:val="21"/>
          <w:lang w:val="en-GB"/>
          <w14:ligatures w14:val="standardContextual"/>
        </w:rPr>
        <w:t xml:space="preserve"> = (A’+B)C</w:t>
      </w:r>
      <w:r>
        <w:rPr>
          <w:rFonts w:eastAsia="等线"/>
          <w:szCs w:val="21"/>
          <w:lang w:val="en-GB"/>
          <w14:ligatures w14:val="standardContextual"/>
        </w:rPr>
        <w:tab/>
      </w:r>
      <w:r>
        <w:rPr>
          <w:rFonts w:eastAsia="等线"/>
          <w:szCs w:val="21"/>
          <w:lang w:val="en-GB"/>
          <w14:ligatures w14:val="standardContextual"/>
        </w:rPr>
        <w:tab/>
      </w:r>
      <w:r>
        <w:rPr>
          <w:rFonts w:eastAsia="等线"/>
          <w:szCs w:val="21"/>
          <w:lang w:val="en-GB"/>
          <w14:ligatures w14:val="standardContextual"/>
        </w:rPr>
        <w:tab/>
      </w:r>
      <w:r>
        <w:rPr>
          <w:rFonts w:eastAsia="等线"/>
          <w:szCs w:val="21"/>
          <w:lang w:val="en-GB"/>
          <w14:ligatures w14:val="standardContextual"/>
        </w:rPr>
        <w:tab/>
      </w:r>
      <w:r>
        <w:rPr>
          <w:rFonts w:eastAsia="等线"/>
          <w:szCs w:val="21"/>
          <w:lang w:val="en-GB"/>
          <w14:ligatures w14:val="standardContextual"/>
        </w:rPr>
        <w:tab/>
      </w:r>
      <w:r>
        <w:rPr>
          <w:rFonts w:eastAsia="等线"/>
          <w:szCs w:val="21"/>
          <w:lang w:val="en-GB"/>
          <w14:ligatures w14:val="standardContextual"/>
        </w:rPr>
        <w:tab/>
      </w:r>
      <w:r>
        <w:rPr>
          <w:rFonts w:eastAsia="等线"/>
          <w:szCs w:val="21"/>
          <w:lang w:val="en-GB"/>
          <w14:ligatures w14:val="standardContextual"/>
        </w:rPr>
        <w:t xml:space="preserve">D.  </w:t>
      </w:r>
      <w:r>
        <w:rPr>
          <w:rFonts w:eastAsia="等线"/>
          <w:i/>
          <w:szCs w:val="21"/>
          <w:lang w:val="en-GB"/>
          <w14:ligatures w14:val="standardContextual"/>
        </w:rPr>
        <w:t xml:space="preserve">F </w:t>
      </w:r>
      <w:r>
        <w:rPr>
          <w:rFonts w:eastAsia="等线"/>
          <w:szCs w:val="21"/>
          <w:lang w:val="en-GB"/>
          <w14:ligatures w14:val="standardContextual"/>
        </w:rPr>
        <w:t>=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AC’ + B’</w:t>
      </w:r>
    </w:p>
    <w:p>
      <w:pPr>
        <w:ind w:left="1006" w:leftChars="479" w:firstLine="113" w:firstLineChars="54"/>
        <w:jc w:val="center"/>
        <w:rPr>
          <w:rFonts w:eastAsia="等线"/>
          <w:szCs w:val="21"/>
          <w14:ligatures w14:val="standardContextual"/>
        </w:rPr>
      </w:pPr>
      <w:r>
        <w:rPr>
          <w:rFonts w:hint="eastAsia" w:eastAsia="等线"/>
          <w:szCs w:val="21"/>
          <w14:ligatures w14:val="standardContextual"/>
        </w:rPr>
        <w:drawing>
          <wp:inline distT="0" distB="0" distL="0" distR="0">
            <wp:extent cx="2385060" cy="2209165"/>
            <wp:effectExtent l="0" t="0" r="0" b="63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40068" cy="22597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1006" w:leftChars="479" w:firstLine="113" w:firstLineChars="54"/>
        <w:jc w:val="center"/>
        <w:rPr>
          <w:rFonts w:eastAsia="等线"/>
          <w:szCs w:val="21"/>
          <w:lang w:val="fr-FR"/>
          <w14:ligatures w14:val="standardContextual"/>
        </w:rPr>
      </w:pPr>
      <w:r>
        <w:rPr>
          <w:rFonts w:eastAsia="等线"/>
          <w:i/>
          <w:szCs w:val="21"/>
          <w:lang w:val="fr-FR"/>
          <w14:ligatures w14:val="standardContextual"/>
        </w:rPr>
        <w:t>Fig</w:t>
      </w:r>
      <w:r>
        <w:rPr>
          <w:rFonts w:eastAsia="等线"/>
          <w:szCs w:val="21"/>
          <w:lang w:val="fr-FR"/>
          <w14:ligatures w14:val="standardContextual"/>
        </w:rPr>
        <w:t>. 1</w:t>
      </w:r>
    </w:p>
    <w:p>
      <w:pPr>
        <w:spacing w:before="156" w:beforeLines="50"/>
        <w:ind w:left="1006" w:leftChars="479" w:firstLine="113" w:firstLineChars="54"/>
        <w:rPr>
          <w:rFonts w:eastAsia="等线"/>
          <w:szCs w:val="21"/>
          <w:lang w:val="fr-FR"/>
          <w14:ligatures w14:val="standardContextual"/>
        </w:rPr>
      </w:pPr>
      <w:r>
        <w:rPr>
          <w:rFonts w:eastAsia="等线"/>
          <w:szCs w:val="21"/>
          <w14:ligatures w14:val="standardContextual"/>
        </w:rPr>
        <w:t>7. A self-dual logic function is a function such that</w:t>
      </w:r>
      <w:r>
        <w:rPr>
          <w:rFonts w:eastAsia="等线"/>
          <w:i/>
          <w:szCs w:val="21"/>
          <w14:ligatures w14:val="standardContextual"/>
        </w:rPr>
        <w:t xml:space="preserve"> F </w:t>
      </w:r>
      <w:r>
        <w:rPr>
          <w:rFonts w:eastAsia="等线"/>
          <w:szCs w:val="21"/>
          <w14:ligatures w14:val="standardContextual"/>
        </w:rPr>
        <w:t xml:space="preserve">= </w:t>
      </w:r>
      <w:r>
        <w:rPr>
          <w:rFonts w:eastAsia="等线"/>
          <w:i/>
          <w:szCs w:val="21"/>
          <w14:ligatures w14:val="standardContextual"/>
        </w:rPr>
        <w:t>F</w:t>
      </w:r>
      <w:r>
        <w:rPr>
          <w:rFonts w:eastAsia="等线"/>
          <w:i/>
          <w:szCs w:val="21"/>
          <w:vertAlign w:val="superscript"/>
          <w14:ligatures w14:val="standardContextual"/>
        </w:rPr>
        <w:t xml:space="preserve"> </w:t>
      </w:r>
      <w:r>
        <w:rPr>
          <w:rFonts w:eastAsia="等线"/>
          <w:szCs w:val="21"/>
          <w:vertAlign w:val="superscript"/>
          <w14:ligatures w14:val="standardContextual"/>
        </w:rPr>
        <w:t>D</w:t>
      </w:r>
      <w:r>
        <w:rPr>
          <w:rFonts w:eastAsia="等线"/>
          <w:szCs w:val="21"/>
          <w14:ligatures w14:val="standardContextual"/>
        </w:rPr>
        <w:t xml:space="preserve">. Which of the following functions is self-dual? </w:t>
      </w:r>
      <w:r>
        <w:rPr>
          <w:rFonts w:eastAsia="等线"/>
          <w:szCs w:val="21"/>
          <w:lang w:val="fr-FR"/>
          <w14:ligatures w14:val="standardContextual"/>
        </w:rPr>
        <w:t xml:space="preserve">(     </w:t>
      </w:r>
      <w:r>
        <w:rPr>
          <w:rFonts w:eastAsia="等线"/>
          <w:color w:val="FF0000"/>
          <w:szCs w:val="21"/>
          <w:lang w:val="fr-FR"/>
          <w14:ligatures w14:val="standardContextual"/>
        </w:rPr>
        <w:t xml:space="preserve">C </w:t>
      </w:r>
      <w:r>
        <w:rPr>
          <w:rFonts w:eastAsia="等线"/>
          <w:szCs w:val="21"/>
          <w:lang w:val="fr-FR"/>
          <w14:ligatures w14:val="standardContextual"/>
        </w:rPr>
        <w:t xml:space="preserve">    )</w:t>
      </w:r>
    </w:p>
    <w:p>
      <w:pPr>
        <w:ind w:left="1006" w:leftChars="479" w:firstLine="113" w:firstLineChars="54"/>
        <w:rPr>
          <w:rFonts w:eastAsia="等线"/>
          <w:szCs w:val="21"/>
          <w:lang w:val="fr-FR"/>
          <w14:ligatures w14:val="standardContextual"/>
        </w:rPr>
      </w:pPr>
      <w:r>
        <w:rPr>
          <w:rFonts w:eastAsia="等线"/>
          <w:szCs w:val="21"/>
          <w:lang w:val="fr-FR"/>
          <w14:ligatures w14:val="standardContextual"/>
        </w:rPr>
        <w:t xml:space="preserve">A. </w:t>
      </w:r>
      <w:r>
        <w:rPr>
          <w:rFonts w:eastAsia="等线"/>
          <w:position w:val="-18"/>
          <w:szCs w:val="21"/>
          <w14:ligatures w14:val="standardContextual"/>
        </w:rPr>
        <w:object>
          <v:shape id="_x0000_i1031" o:spt="75" type="#_x0000_t75" style="height:19.35pt;width:88.1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Fonts w:eastAsia="等线"/>
          <w:szCs w:val="21"/>
          <w:lang w:val="fr-FR"/>
          <w14:ligatures w14:val="standardContextual"/>
        </w:rPr>
        <w:tab/>
      </w:r>
      <w:r>
        <w:rPr>
          <w:rFonts w:eastAsia="等线"/>
          <w:szCs w:val="21"/>
          <w:lang w:val="fr-FR"/>
          <w14:ligatures w14:val="standardContextual"/>
        </w:rPr>
        <w:tab/>
      </w:r>
      <w:r>
        <w:rPr>
          <w:rFonts w:eastAsia="等线"/>
          <w:szCs w:val="21"/>
          <w:lang w:val="fr-FR"/>
          <w14:ligatures w14:val="standardContextual"/>
        </w:rPr>
        <w:tab/>
      </w:r>
      <w:r>
        <w:rPr>
          <w:rFonts w:eastAsia="等线"/>
          <w:szCs w:val="21"/>
          <w:lang w:val="fr-FR"/>
          <w14:ligatures w14:val="standardContextual"/>
        </w:rPr>
        <w:tab/>
      </w:r>
      <w:r>
        <w:rPr>
          <w:rFonts w:eastAsia="等线"/>
          <w:szCs w:val="21"/>
          <w:lang w:val="fr-FR"/>
          <w14:ligatures w14:val="standardContextual"/>
        </w:rPr>
        <w:tab/>
      </w:r>
      <w:r>
        <w:rPr>
          <w:rFonts w:eastAsia="等线"/>
          <w:szCs w:val="21"/>
          <w:lang w:val="fr-FR"/>
          <w14:ligatures w14:val="standardContextual"/>
        </w:rPr>
        <w:t xml:space="preserve">B. </w:t>
      </w:r>
      <w:r>
        <w:rPr>
          <w:rFonts w:eastAsia="等线"/>
          <w:i/>
          <w:szCs w:val="21"/>
          <w:lang w:val="fr-FR"/>
          <w14:ligatures w14:val="standardContextual"/>
        </w:rPr>
        <w:t>F</w:t>
      </w:r>
      <w:r>
        <w:rPr>
          <w:rFonts w:eastAsia="等线"/>
          <w:szCs w:val="21"/>
          <w:lang w:val="fr-FR"/>
          <w14:ligatures w14:val="standardContextual"/>
        </w:rPr>
        <w:t xml:space="preserve"> = X’YZ’+XY’Z’+X’Z</w:t>
      </w:r>
    </w:p>
    <w:p>
      <w:pPr>
        <w:ind w:left="1006" w:leftChars="479" w:firstLine="113" w:firstLineChars="54"/>
        <w:rPr>
          <w:rFonts w:eastAsia="等线"/>
          <w:szCs w:val="21"/>
          <w:lang w:val="en-GB"/>
          <w14:ligatures w14:val="standardContextual"/>
        </w:rPr>
      </w:pPr>
      <w:r>
        <w:rPr>
          <w:rFonts w:eastAsia="等线"/>
          <w:szCs w:val="21"/>
          <w:lang w:val="en-GB"/>
          <w14:ligatures w14:val="standardContextual"/>
        </w:rPr>
        <w:t>C.</w:t>
      </w:r>
      <w:r>
        <w:rPr>
          <w:rFonts w:eastAsia="等线"/>
          <w:szCs w:val="21"/>
          <w:lang w:val="fr-FR"/>
          <w14:ligatures w14:val="standardContextual"/>
        </w:rPr>
        <w:t xml:space="preserve"> </w:t>
      </w:r>
      <w:r>
        <w:rPr>
          <w:rFonts w:eastAsia="等线"/>
          <w:i/>
          <w:szCs w:val="22"/>
          <w:lang w:val="en-GB"/>
          <w14:ligatures w14:val="standardContextual"/>
        </w:rPr>
        <w:t xml:space="preserve">F </w:t>
      </w:r>
      <w:r>
        <w:rPr>
          <w:rFonts w:eastAsia="等线"/>
          <w:szCs w:val="22"/>
          <w:lang w:val="en-GB"/>
          <w14:ligatures w14:val="standardContextual"/>
        </w:rPr>
        <w:t>= XY+XZ+YZ</w:t>
      </w:r>
      <w:r>
        <w:rPr>
          <w:rFonts w:eastAsia="等线"/>
          <w:szCs w:val="22"/>
          <w:lang w:val="en-GB"/>
          <w14:ligatures w14:val="standardContextual"/>
        </w:rPr>
        <w:tab/>
      </w:r>
      <w:r>
        <w:rPr>
          <w:rFonts w:eastAsia="等线"/>
          <w:szCs w:val="22"/>
          <w:lang w:val="en-GB"/>
          <w14:ligatures w14:val="standardContextual"/>
        </w:rPr>
        <w:tab/>
      </w:r>
      <w:r>
        <w:rPr>
          <w:rFonts w:eastAsia="等线"/>
          <w:szCs w:val="22"/>
          <w:lang w:val="en-GB"/>
          <w14:ligatures w14:val="standardContextual"/>
        </w:rPr>
        <w:tab/>
      </w:r>
      <w:r>
        <w:rPr>
          <w:rFonts w:eastAsia="等线"/>
          <w:szCs w:val="22"/>
          <w:lang w:val="en-GB"/>
          <w14:ligatures w14:val="standardContextual"/>
        </w:rPr>
        <w:tab/>
      </w:r>
      <w:r>
        <w:rPr>
          <w:rFonts w:eastAsia="等线"/>
          <w:szCs w:val="22"/>
          <w:lang w:val="en-GB"/>
          <w14:ligatures w14:val="standardContextual"/>
        </w:rPr>
        <w:tab/>
      </w:r>
      <w:r>
        <w:rPr>
          <w:rFonts w:eastAsia="等线"/>
          <w:szCs w:val="22"/>
          <w:lang w:val="en-GB"/>
          <w14:ligatures w14:val="standardContextual"/>
        </w:rPr>
        <w:tab/>
      </w:r>
      <w:r>
        <w:rPr>
          <w:rFonts w:eastAsia="等线"/>
          <w:szCs w:val="22"/>
          <w:lang w:val="en-GB"/>
          <w14:ligatures w14:val="standardContextual"/>
        </w:rPr>
        <w:t xml:space="preserve">D. </w:t>
      </w:r>
      <w:r>
        <w:rPr>
          <w:rFonts w:eastAsia="等线"/>
          <w:position w:val="-18"/>
          <w:szCs w:val="21"/>
          <w14:ligatures w14:val="standardContextual"/>
        </w:rPr>
        <w:object>
          <v:shape id="_x0000_i1032" o:spt="75" type="#_x0000_t75" style="height:18.25pt;width:85.9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</w:p>
    <w:p>
      <w:pPr>
        <w:spacing w:before="156" w:beforeLines="50"/>
        <w:ind w:left="1006" w:leftChars="479" w:firstLine="113" w:firstLineChars="54"/>
        <w:rPr>
          <w:rFonts w:eastAsia="等线"/>
          <w:szCs w:val="21"/>
          <w14:ligatures w14:val="standardContextual"/>
        </w:rPr>
      </w:pPr>
      <w:r>
        <w:rPr>
          <w:rFonts w:eastAsia="等线"/>
          <w:szCs w:val="21"/>
          <w14:ligatures w14:val="standardContextual"/>
        </w:rPr>
        <w:t xml:space="preserve">8. The minimum sum of product for AB+A’C+BCDEFGH is (     </w:t>
      </w:r>
      <w:r>
        <w:rPr>
          <w:rFonts w:eastAsia="等线"/>
          <w:color w:val="FF0000"/>
          <w:szCs w:val="21"/>
          <w14:ligatures w14:val="standardContextual"/>
        </w:rPr>
        <w:t xml:space="preserve">A </w:t>
      </w:r>
      <w:r>
        <w:rPr>
          <w:rFonts w:eastAsia="等线"/>
          <w:szCs w:val="21"/>
          <w14:ligatures w14:val="standardContextual"/>
        </w:rPr>
        <w:t xml:space="preserve">    ).</w:t>
      </w:r>
    </w:p>
    <w:p>
      <w:pPr>
        <w:ind w:left="1006" w:leftChars="479" w:firstLine="113" w:firstLineChars="54"/>
        <w:rPr>
          <w:rFonts w:eastAsia="等线"/>
          <w:szCs w:val="21"/>
          <w14:ligatures w14:val="standardContextual"/>
        </w:rPr>
      </w:pPr>
      <w:r>
        <w:rPr>
          <w:rFonts w:eastAsia="等线"/>
          <w:szCs w:val="21"/>
          <w14:ligatures w14:val="standardContextual"/>
        </w:rPr>
        <w:t>A.  AB+A’C</w:t>
      </w:r>
      <w:r>
        <w:rPr>
          <w:rFonts w:eastAsia="等线"/>
          <w:szCs w:val="21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>B.  A’B+AC</w:t>
      </w:r>
      <w:r>
        <w:rPr>
          <w:rFonts w:eastAsia="等线"/>
          <w:szCs w:val="21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>C.  AB+A’C+BC</w:t>
      </w:r>
      <w:r>
        <w:rPr>
          <w:rFonts w:eastAsia="等线"/>
          <w:szCs w:val="21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>D.  AB+A’C+BC’</w:t>
      </w:r>
    </w:p>
    <w:p>
      <w:pPr>
        <w:spacing w:before="156" w:beforeLines="50"/>
        <w:ind w:left="1006" w:leftChars="479" w:firstLine="113" w:firstLineChars="54"/>
        <w:rPr>
          <w:rFonts w:eastAsia="等线"/>
          <w:szCs w:val="21"/>
          <w14:ligatures w14:val="standardContextual"/>
        </w:rPr>
      </w:pPr>
      <w:r>
        <w:rPr>
          <w:rFonts w:eastAsia="等线"/>
          <w:szCs w:val="21"/>
          <w14:ligatures w14:val="standardContextual"/>
        </w:rPr>
        <w:t xml:space="preserve">9. Given the timing diagram as shown in </w:t>
      </w:r>
      <w:r>
        <w:rPr>
          <w:rFonts w:eastAsia="等线"/>
          <w:i/>
          <w:szCs w:val="21"/>
          <w14:ligatures w14:val="standardContextual"/>
        </w:rPr>
        <w:t xml:space="preserve">Fig. </w:t>
      </w:r>
      <w:r>
        <w:rPr>
          <w:rFonts w:eastAsia="等线"/>
          <w:szCs w:val="21"/>
          <w14:ligatures w14:val="standardContextual"/>
        </w:rPr>
        <w:t xml:space="preserve">2, the output function </w:t>
      </w:r>
      <w:r>
        <w:rPr>
          <w:rFonts w:hint="eastAsia" w:eastAsia="等线"/>
          <w:i/>
          <w:szCs w:val="21"/>
          <w14:ligatures w14:val="standardContextual"/>
        </w:rPr>
        <w:t>f</w:t>
      </w:r>
      <w:r>
        <w:rPr>
          <w:rFonts w:eastAsia="等线"/>
          <w:szCs w:val="21"/>
          <w14:ligatures w14:val="standardContextual"/>
        </w:rPr>
        <w:t xml:space="preserve"> is (     </w:t>
      </w:r>
      <w:r>
        <w:rPr>
          <w:rFonts w:eastAsia="等线"/>
          <w:color w:val="FF0000"/>
          <w:szCs w:val="21"/>
          <w14:ligatures w14:val="standardContextual"/>
        </w:rPr>
        <w:t xml:space="preserve">A </w:t>
      </w:r>
      <w:r>
        <w:rPr>
          <w:rFonts w:eastAsia="等线"/>
          <w:szCs w:val="21"/>
          <w14:ligatures w14:val="standardContextual"/>
        </w:rPr>
        <w:t xml:space="preserve">    ).  </w:t>
      </w:r>
    </w:p>
    <w:p>
      <w:pPr>
        <w:ind w:left="1006" w:leftChars="479" w:firstLine="113" w:firstLineChars="54"/>
        <w:rPr>
          <w:rFonts w:eastAsia="等线"/>
          <w:szCs w:val="21"/>
          <w:lang w:val="fr-FR"/>
          <w14:ligatures w14:val="standardContextual"/>
        </w:rPr>
      </w:pPr>
      <w:r>
        <w:rPr>
          <w:rFonts w:eastAsia="等线"/>
          <w:szCs w:val="21"/>
          <w:lang w:val="fr-FR"/>
          <w14:ligatures w14:val="standardContextual"/>
        </w:rPr>
        <w:t xml:space="preserve">A. </w:t>
      </w:r>
      <w:r>
        <w:rPr>
          <w:rFonts w:eastAsia="等线"/>
          <w:position w:val="-18"/>
          <w:szCs w:val="21"/>
          <w14:ligatures w14:val="standardContextual"/>
        </w:rPr>
        <w:object>
          <v:shape id="_x0000_i1033" o:spt="75" type="#_x0000_t75" style="height:19.35pt;width:93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8">
            <o:LockedField>false</o:LockedField>
          </o:OLEObject>
        </w:object>
      </w:r>
      <w:r>
        <w:rPr>
          <w:rFonts w:eastAsia="等线"/>
          <w:szCs w:val="21"/>
          <w:lang w:val="fr-FR"/>
          <w14:ligatures w14:val="standardContextual"/>
        </w:rPr>
        <w:tab/>
      </w:r>
      <w:r>
        <w:rPr>
          <w:rFonts w:eastAsia="等线"/>
          <w:szCs w:val="21"/>
          <w:lang w:val="fr-FR"/>
          <w14:ligatures w14:val="standardContextual"/>
        </w:rPr>
        <w:tab/>
      </w:r>
      <w:r>
        <w:rPr>
          <w:rFonts w:eastAsia="等线"/>
          <w:szCs w:val="21"/>
          <w:lang w:val="fr-FR"/>
          <w14:ligatures w14:val="standardContextual"/>
        </w:rPr>
        <w:tab/>
      </w:r>
      <w:r>
        <w:rPr>
          <w:rFonts w:eastAsia="等线"/>
          <w:szCs w:val="21"/>
          <w:lang w:val="fr-FR"/>
          <w14:ligatures w14:val="standardContextual"/>
        </w:rPr>
        <w:tab/>
      </w:r>
      <w:r>
        <w:rPr>
          <w:rFonts w:eastAsia="等线"/>
          <w:szCs w:val="21"/>
          <w:lang w:val="fr-FR"/>
          <w14:ligatures w14:val="standardContextual"/>
        </w:rPr>
        <w:tab/>
      </w:r>
      <w:r>
        <w:rPr>
          <w:rFonts w:eastAsia="等线"/>
          <w:szCs w:val="21"/>
          <w:lang w:val="fr-FR"/>
          <w14:ligatures w14:val="standardContextual"/>
        </w:rPr>
        <w:t xml:space="preserve">B. </w:t>
      </w:r>
      <w:r>
        <w:rPr>
          <w:rFonts w:eastAsia="等线"/>
          <w:position w:val="-18"/>
          <w:szCs w:val="21"/>
          <w14:ligatures w14:val="standardContextual"/>
        </w:rPr>
        <w:object>
          <v:shape id="_x0000_i1034" o:spt="75" type="#_x0000_t75" style="height:19.35pt;width:89.2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30">
            <o:LockedField>false</o:LockedField>
          </o:OLEObject>
        </w:object>
      </w:r>
      <w:r>
        <w:rPr>
          <w:rFonts w:eastAsia="等线"/>
          <w:szCs w:val="21"/>
          <w:lang w:val="fr-FR"/>
          <w14:ligatures w14:val="standardContextual"/>
        </w:rPr>
        <w:tab/>
      </w:r>
    </w:p>
    <w:p>
      <w:pPr>
        <w:ind w:left="1006" w:leftChars="479" w:firstLine="113" w:firstLineChars="54"/>
        <w:rPr>
          <w:rFonts w:eastAsia="等线"/>
          <w:szCs w:val="21"/>
          <w:lang w:val="fr-FR"/>
          <w14:ligatures w14:val="standardContextual"/>
        </w:rPr>
      </w:pPr>
      <w:r>
        <w:rPr>
          <w:rFonts w:eastAsia="等线"/>
          <w:szCs w:val="21"/>
          <w:lang w:val="fr-FR"/>
          <w14:ligatures w14:val="standardContextual"/>
        </w:rPr>
        <w:t xml:space="preserve">C. </w:t>
      </w:r>
      <w:r>
        <w:rPr>
          <w:rFonts w:eastAsia="等线"/>
          <w:position w:val="-18"/>
          <w:szCs w:val="21"/>
          <w14:ligatures w14:val="standardContextual"/>
        </w:rPr>
        <w:object>
          <v:shape id="_x0000_i1035" o:spt="75" type="#_x0000_t75" style="height:19.35pt;width:90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32">
            <o:LockedField>false</o:LockedField>
          </o:OLEObject>
        </w:object>
      </w:r>
      <w:r>
        <w:rPr>
          <w:rFonts w:eastAsia="等线"/>
          <w:szCs w:val="21"/>
          <w:lang w:val="fr-FR"/>
          <w14:ligatures w14:val="standardContextual"/>
        </w:rPr>
        <w:tab/>
      </w:r>
      <w:r>
        <w:rPr>
          <w:rFonts w:eastAsia="等线"/>
          <w:szCs w:val="21"/>
          <w:lang w:val="fr-FR"/>
          <w14:ligatures w14:val="standardContextual"/>
        </w:rPr>
        <w:tab/>
      </w:r>
      <w:r>
        <w:rPr>
          <w:rFonts w:eastAsia="等线"/>
          <w:szCs w:val="21"/>
          <w:lang w:val="fr-FR"/>
          <w14:ligatures w14:val="standardContextual"/>
        </w:rPr>
        <w:tab/>
      </w:r>
      <w:r>
        <w:rPr>
          <w:rFonts w:eastAsia="等线"/>
          <w:szCs w:val="21"/>
          <w:lang w:val="fr-FR"/>
          <w14:ligatures w14:val="standardContextual"/>
        </w:rPr>
        <w:tab/>
      </w:r>
      <w:r>
        <w:rPr>
          <w:rFonts w:eastAsia="等线"/>
          <w:szCs w:val="21"/>
          <w:lang w:val="fr-FR"/>
          <w14:ligatures w14:val="standardContextual"/>
        </w:rPr>
        <w:tab/>
      </w:r>
      <w:r>
        <w:rPr>
          <w:rFonts w:eastAsia="等线"/>
          <w:szCs w:val="21"/>
          <w:lang w:val="fr-FR"/>
          <w14:ligatures w14:val="standardContextual"/>
        </w:rPr>
        <w:t xml:space="preserve">D. </w:t>
      </w:r>
      <w:r>
        <w:rPr>
          <w:rFonts w:eastAsia="等线"/>
          <w:position w:val="-18"/>
          <w:szCs w:val="21"/>
          <w14:ligatures w14:val="standardContextual"/>
        </w:rPr>
        <w:object>
          <v:shape id="_x0000_i1036" o:spt="75" type="#_x0000_t75" style="height:19.35pt;width:88.1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34">
            <o:LockedField>false</o:LockedField>
          </o:OLEObject>
        </w:object>
      </w:r>
    </w:p>
    <w:p>
      <w:pPr>
        <w:ind w:left="1006" w:leftChars="479" w:firstLine="113" w:firstLineChars="54"/>
        <w:rPr>
          <w:rFonts w:eastAsia="等线"/>
          <w:szCs w:val="21"/>
          <w:lang w:val="fr-FR"/>
          <w14:ligatures w14:val="standardContextual"/>
        </w:rPr>
      </w:pPr>
      <w:r>
        <w:rPr>
          <w:rFonts w:ascii="等线" w:hAnsi="等线" w:eastAsia="等线"/>
          <w:szCs w:val="22"/>
          <w14:ligatures w14:val="standardContextual"/>
        </w:rPr>
        <w:drawing>
          <wp:inline distT="0" distB="0" distL="0" distR="0">
            <wp:extent cx="5274310" cy="1025525"/>
            <wp:effectExtent l="0" t="0" r="2540" b="3175"/>
            <wp:docPr id="1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25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left="1006" w:leftChars="479" w:firstLine="113" w:firstLineChars="54"/>
        <w:jc w:val="center"/>
        <w:rPr>
          <w:rFonts w:eastAsia="等线"/>
          <w:szCs w:val="21"/>
          <w:lang w:val="fr-FR"/>
          <w14:ligatures w14:val="standardContextual"/>
        </w:rPr>
      </w:pPr>
      <w:r>
        <w:rPr>
          <w:rFonts w:eastAsia="等线"/>
          <w:i/>
          <w:szCs w:val="21"/>
          <w:lang w:val="fr-FR"/>
          <w14:ligatures w14:val="standardContextual"/>
        </w:rPr>
        <w:t>Fig.</w:t>
      </w:r>
      <w:r>
        <w:rPr>
          <w:rFonts w:eastAsia="等线"/>
          <w:szCs w:val="21"/>
          <w:lang w:val="fr-FR"/>
          <w14:ligatures w14:val="standardContextual"/>
        </w:rPr>
        <w:t xml:space="preserve"> 2</w:t>
      </w:r>
    </w:p>
    <w:p>
      <w:pPr>
        <w:spacing w:before="156" w:beforeLines="50"/>
        <w:ind w:left="1006" w:leftChars="479" w:firstLine="113" w:firstLineChars="54"/>
        <w:rPr>
          <w:rFonts w:eastAsia="等线"/>
          <w:szCs w:val="21"/>
          <w:u w:val="single"/>
          <w14:ligatures w14:val="standardContextual"/>
        </w:rPr>
      </w:pPr>
      <w:r>
        <w:rPr>
          <w:rFonts w:eastAsia="等线"/>
          <w:szCs w:val="21"/>
          <w14:ligatures w14:val="standardContextual"/>
        </w:rPr>
        <w:t xml:space="preserve">10. which state is ambiguous according to the state diagram shown in </w:t>
      </w:r>
      <w:r>
        <w:rPr>
          <w:rFonts w:eastAsia="等线"/>
          <w:i/>
          <w:szCs w:val="21"/>
          <w14:ligatures w14:val="standardContextual"/>
        </w:rPr>
        <w:t>Fig</w:t>
      </w:r>
      <w:r>
        <w:rPr>
          <w:rFonts w:eastAsia="等线"/>
          <w:szCs w:val="21"/>
          <w14:ligatures w14:val="standardContextual"/>
        </w:rPr>
        <w:t xml:space="preserve">. 3?  (     </w:t>
      </w:r>
      <w:r>
        <w:rPr>
          <w:rFonts w:eastAsia="等线"/>
          <w:color w:val="FF0000"/>
          <w:szCs w:val="21"/>
          <w14:ligatures w14:val="standardContextual"/>
        </w:rPr>
        <w:t xml:space="preserve">D     </w:t>
      </w:r>
      <w:r>
        <w:rPr>
          <w:rFonts w:eastAsia="等线"/>
          <w:szCs w:val="21"/>
          <w14:ligatures w14:val="standardContextual"/>
        </w:rPr>
        <w:t>)</w:t>
      </w:r>
    </w:p>
    <w:p>
      <w:pPr>
        <w:ind w:left="1006" w:leftChars="479" w:firstLine="113" w:firstLineChars="54"/>
        <w:rPr>
          <w:rFonts w:eastAsia="等线"/>
          <w:szCs w:val="21"/>
          <w14:ligatures w14:val="standardContextual"/>
        </w:rPr>
      </w:pPr>
      <w:r>
        <w:rPr>
          <w:rFonts w:eastAsia="等线"/>
          <w:szCs w:val="21"/>
          <w14:ligatures w14:val="standardContextual"/>
        </w:rPr>
        <w:t>A.  A</w:t>
      </w:r>
      <w:r>
        <w:rPr>
          <w:rFonts w:eastAsia="等线"/>
          <w:szCs w:val="21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>B.  B</w:t>
      </w:r>
      <w:r>
        <w:rPr>
          <w:rFonts w:eastAsia="等线"/>
          <w:szCs w:val="21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>C.  C</w:t>
      </w:r>
      <w:r>
        <w:rPr>
          <w:rFonts w:eastAsia="等线"/>
          <w:szCs w:val="21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ab/>
      </w:r>
      <w:r>
        <w:rPr>
          <w:rFonts w:eastAsia="等线"/>
          <w:szCs w:val="21"/>
          <w14:ligatures w14:val="standardContextual"/>
        </w:rPr>
        <w:t>D.  D</w:t>
      </w:r>
    </w:p>
    <w:p>
      <w:pPr>
        <w:spacing w:before="50"/>
        <w:ind w:left="1006" w:leftChars="479" w:firstLine="113" w:firstLineChars="54"/>
        <w:jc w:val="center"/>
        <w:rPr>
          <w:rFonts w:ascii="等线" w:hAnsi="等线" w:eastAsia="等线"/>
          <w:szCs w:val="21"/>
          <w14:ligatures w14:val="standardContextual"/>
        </w:rPr>
      </w:pPr>
    </w:p>
    <w:p>
      <w:pPr>
        <w:spacing w:before="50"/>
        <w:ind w:left="1006" w:leftChars="479" w:firstLine="113" w:firstLineChars="54"/>
        <w:jc w:val="center"/>
        <w:rPr>
          <w:rFonts w:ascii="等线" w:hAnsi="等线" w:eastAsia="等线"/>
          <w:szCs w:val="21"/>
          <w14:ligatures w14:val="standardContextual"/>
        </w:rPr>
      </w:pPr>
      <w:r>
        <w:rPr>
          <w:rFonts w:ascii="等线" w:hAnsi="等线" w:eastAsia="等线"/>
          <w:szCs w:val="21"/>
        </w:rPr>
        <mc:AlternateContent>
          <mc:Choice Requires="wpg">
            <w:drawing>
              <wp:inline distT="0" distB="0" distL="0" distR="0">
                <wp:extent cx="2731770" cy="1994535"/>
                <wp:effectExtent l="0" t="0" r="11430" b="5715"/>
                <wp:docPr id="192" name="组合 19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32105" cy="1995055"/>
                          <a:chOff x="0" y="0"/>
                          <a:chExt cx="2732105" cy="1518320"/>
                        </a:xfrm>
                      </wpg:grpSpPr>
                      <wpg:grpSp>
                        <wpg:cNvPr id="26" name="组合 26"/>
                        <wpg:cNvGrpSpPr/>
                        <wpg:grpSpPr>
                          <a:xfrm>
                            <a:off x="617974" y="205991"/>
                            <a:ext cx="342900" cy="234950"/>
                            <a:chOff x="0" y="0"/>
                            <a:chExt cx="342900" cy="234950"/>
                          </a:xfrm>
                        </wpg:grpSpPr>
                        <wps:wsp>
                          <wps:cNvPr id="24" name="椭圆 24"/>
                          <wps:cNvSpPr/>
                          <wps:spPr>
                            <a:xfrm>
                              <a:off x="0" y="0"/>
                              <a:ext cx="342900" cy="234950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1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100" y="31750"/>
                              <a:ext cx="285750" cy="1619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snapToGrid w:val="0"/>
                                  <w:jc w:val="center"/>
                                </w:pPr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g:grpSp>
                        <wpg:cNvPr id="27" name="组合 27"/>
                        <wpg:cNvGrpSpPr/>
                        <wpg:grpSpPr>
                          <a:xfrm>
                            <a:off x="1753438" y="205991"/>
                            <a:ext cx="342900" cy="234950"/>
                            <a:chOff x="0" y="0"/>
                            <a:chExt cx="342900" cy="234950"/>
                          </a:xfrm>
                        </wpg:grpSpPr>
                        <wps:wsp>
                          <wps:cNvPr id="29" name="椭圆 29"/>
                          <wps:cNvSpPr/>
                          <wps:spPr>
                            <a:xfrm>
                              <a:off x="0" y="0"/>
                              <a:ext cx="342900" cy="234950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3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100" y="31750"/>
                              <a:ext cx="285750" cy="1619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snapToGrid w:val="0"/>
                                  <w:jc w:val="center"/>
                                </w:pPr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g:grpSp>
                        <wpg:cNvPr id="31" name="组合 31"/>
                        <wpg:cNvGrpSpPr/>
                        <wpg:grpSpPr>
                          <a:xfrm>
                            <a:off x="1753438" y="894303"/>
                            <a:ext cx="342900" cy="234950"/>
                            <a:chOff x="0" y="0"/>
                            <a:chExt cx="342900" cy="234950"/>
                          </a:xfrm>
                        </wpg:grpSpPr>
                        <wps:wsp>
                          <wps:cNvPr id="33" name="椭圆 33"/>
                          <wps:cNvSpPr/>
                          <wps:spPr>
                            <a:xfrm>
                              <a:off x="0" y="0"/>
                              <a:ext cx="342900" cy="234950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3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100" y="31750"/>
                              <a:ext cx="285750" cy="1619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snapToGrid w:val="0"/>
                                  <w:jc w:val="center"/>
                                </w:pPr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g:grpSp>
                        <wpg:cNvPr id="35" name="组合 35"/>
                        <wpg:cNvGrpSpPr/>
                        <wpg:grpSpPr>
                          <a:xfrm>
                            <a:off x="607926" y="894303"/>
                            <a:ext cx="342900" cy="234950"/>
                            <a:chOff x="0" y="0"/>
                            <a:chExt cx="342900" cy="234950"/>
                          </a:xfrm>
                        </wpg:grpSpPr>
                        <wps:wsp>
                          <wps:cNvPr id="36" name="椭圆 36"/>
                          <wps:cNvSpPr/>
                          <wps:spPr>
                            <a:xfrm>
                              <a:off x="0" y="0"/>
                              <a:ext cx="342900" cy="234950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3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100" y="31750"/>
                              <a:ext cx="285750" cy="1619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snapToGrid w:val="0"/>
                                  <w:jc w:val="center"/>
                                </w:pPr>
                                <w: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s:wsp>
                        <wps:cNvPr id="38" name="直接箭头连接符 38"/>
                        <wps:cNvCnPr/>
                        <wps:spPr>
                          <a:xfrm flipV="1">
                            <a:off x="969666" y="311499"/>
                            <a:ext cx="781329" cy="635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 w="sm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075174" y="135652"/>
                            <a:ext cx="476250" cy="207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XY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0" name="直接箭头连接符 40"/>
                        <wps:cNvCnPr/>
                        <wps:spPr>
                          <a:xfrm>
                            <a:off x="1934308" y="462224"/>
                            <a:ext cx="5024" cy="411983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 w="sm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直接箭头连接符 41"/>
                        <wps:cNvCnPr/>
                        <wps:spPr>
                          <a:xfrm flipH="1" flipV="1">
                            <a:off x="959618" y="1014883"/>
                            <a:ext cx="781050" cy="635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 w="sm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50537" y="999811"/>
                            <a:ext cx="476250" cy="207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XY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4" name="任意多边形 44"/>
                        <wps:cNvSpPr/>
                        <wps:spPr>
                          <a:xfrm>
                            <a:off x="2029767" y="25121"/>
                            <a:ext cx="296426" cy="298478"/>
                          </a:xfrm>
                          <a:custGeom>
                            <a:avLst/>
                            <a:gdLst>
                              <a:gd name="connsiteX0" fmla="*/ 0 w 576914"/>
                              <a:gd name="connsiteY0" fmla="*/ 333788 h 529731"/>
                              <a:gd name="connsiteX1" fmla="*/ 165706 w 576914"/>
                              <a:gd name="connsiteY1" fmla="*/ 42404 h 529731"/>
                              <a:gd name="connsiteX2" fmla="*/ 492364 w 576914"/>
                              <a:gd name="connsiteY2" fmla="*/ 32342 h 529731"/>
                              <a:gd name="connsiteX3" fmla="*/ 552634 w 576914"/>
                              <a:gd name="connsiteY3" fmla="*/ 333784 h 529731"/>
                              <a:gd name="connsiteX4" fmla="*/ 150725 w 576914"/>
                              <a:gd name="connsiteY4" fmla="*/ 529731 h 529731"/>
                              <a:gd name="connsiteX5" fmla="*/ 195943 w 622132"/>
                              <a:gd name="connsiteY5" fmla="*/ 529731 h 52973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576914" h="529731">
                                <a:moveTo>
                                  <a:pt x="0" y="333788"/>
                                </a:moveTo>
                                <a:cubicBezTo>
                                  <a:pt x="35154" y="276013"/>
                                  <a:pt x="83645" y="92645"/>
                                  <a:pt x="165706" y="42404"/>
                                </a:cubicBezTo>
                                <a:cubicBezTo>
                                  <a:pt x="247767" y="-7837"/>
                                  <a:pt x="427876" y="-16221"/>
                                  <a:pt x="492364" y="32342"/>
                                </a:cubicBezTo>
                                <a:cubicBezTo>
                                  <a:pt x="556852" y="80905"/>
                                  <a:pt x="609574" y="250886"/>
                                  <a:pt x="552634" y="333784"/>
                                </a:cubicBezTo>
                                <a:cubicBezTo>
                                  <a:pt x="495694" y="416682"/>
                                  <a:pt x="346668" y="497074"/>
                                  <a:pt x="150725" y="529731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  <a:tailEnd type="triangle" w="sm" len="lg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235759" y="0"/>
                            <a:ext cx="476250" cy="207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X’Y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868994" y="512466"/>
                            <a:ext cx="476250" cy="207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XY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7" name="直接箭头连接符 47"/>
                        <wps:cNvCnPr/>
                        <wps:spPr>
                          <a:xfrm flipV="1">
                            <a:off x="783772" y="462224"/>
                            <a:ext cx="5024" cy="411983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 w="sm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51693" y="512466"/>
                            <a:ext cx="476250" cy="207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XY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9" name="直接箭头连接符 49"/>
                        <wps:cNvCnPr/>
                        <wps:spPr>
                          <a:xfrm flipH="1">
                            <a:off x="899328" y="411982"/>
                            <a:ext cx="889279" cy="502418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 w="sm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" name="直接箭头连接符 50"/>
                        <wps:cNvCnPr/>
                        <wps:spPr>
                          <a:xfrm>
                            <a:off x="949570" y="396910"/>
                            <a:ext cx="889000" cy="50228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 w="sm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" name="直接箭头连接符 51"/>
                        <wps:cNvCnPr/>
                        <wps:spPr>
                          <a:xfrm>
                            <a:off x="869183" y="437103"/>
                            <a:ext cx="889279" cy="502418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triangle" w="sm" len="lg"/>
                            <a:tailEnd type="none" w="sm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547446" y="462224"/>
                            <a:ext cx="240665" cy="207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5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050053" y="341644"/>
                            <a:ext cx="240665" cy="207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5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371600" y="763674"/>
                            <a:ext cx="240665" cy="207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55" name="任意多边形 55"/>
                        <wps:cNvSpPr/>
                        <wps:spPr>
                          <a:xfrm rot="4807292">
                            <a:off x="2029767" y="1014883"/>
                            <a:ext cx="296426" cy="298478"/>
                          </a:xfrm>
                          <a:custGeom>
                            <a:avLst/>
                            <a:gdLst>
                              <a:gd name="connsiteX0" fmla="*/ 0 w 576914"/>
                              <a:gd name="connsiteY0" fmla="*/ 333788 h 529731"/>
                              <a:gd name="connsiteX1" fmla="*/ 165706 w 576914"/>
                              <a:gd name="connsiteY1" fmla="*/ 42404 h 529731"/>
                              <a:gd name="connsiteX2" fmla="*/ 492364 w 576914"/>
                              <a:gd name="connsiteY2" fmla="*/ 32342 h 529731"/>
                              <a:gd name="connsiteX3" fmla="*/ 552634 w 576914"/>
                              <a:gd name="connsiteY3" fmla="*/ 333784 h 529731"/>
                              <a:gd name="connsiteX4" fmla="*/ 150725 w 576914"/>
                              <a:gd name="connsiteY4" fmla="*/ 529731 h 529731"/>
                              <a:gd name="connsiteX5" fmla="*/ 195943 w 622132"/>
                              <a:gd name="connsiteY5" fmla="*/ 529731 h 52973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576914" h="529731">
                                <a:moveTo>
                                  <a:pt x="0" y="333788"/>
                                </a:moveTo>
                                <a:cubicBezTo>
                                  <a:pt x="35154" y="276013"/>
                                  <a:pt x="83645" y="92645"/>
                                  <a:pt x="165706" y="42404"/>
                                </a:cubicBezTo>
                                <a:cubicBezTo>
                                  <a:pt x="247767" y="-7837"/>
                                  <a:pt x="427876" y="-16221"/>
                                  <a:pt x="492364" y="32342"/>
                                </a:cubicBezTo>
                                <a:cubicBezTo>
                                  <a:pt x="556852" y="80905"/>
                                  <a:pt x="609574" y="250886"/>
                                  <a:pt x="552634" y="333784"/>
                                </a:cubicBezTo>
                                <a:cubicBezTo>
                                  <a:pt x="495694" y="416682"/>
                                  <a:pt x="346668" y="497074"/>
                                  <a:pt x="150725" y="529731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  <a:tailEnd type="triangle" w="sm" len="lg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5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255855" y="1070149"/>
                            <a:ext cx="476250" cy="207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X’Y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57" name="任意多边形 57"/>
                        <wps:cNvSpPr/>
                        <wps:spPr>
                          <a:xfrm flipH="1">
                            <a:off x="386862" y="30145"/>
                            <a:ext cx="296426" cy="298478"/>
                          </a:xfrm>
                          <a:custGeom>
                            <a:avLst/>
                            <a:gdLst>
                              <a:gd name="connsiteX0" fmla="*/ 0 w 576914"/>
                              <a:gd name="connsiteY0" fmla="*/ 333788 h 529731"/>
                              <a:gd name="connsiteX1" fmla="*/ 165706 w 576914"/>
                              <a:gd name="connsiteY1" fmla="*/ 42404 h 529731"/>
                              <a:gd name="connsiteX2" fmla="*/ 492364 w 576914"/>
                              <a:gd name="connsiteY2" fmla="*/ 32342 h 529731"/>
                              <a:gd name="connsiteX3" fmla="*/ 552634 w 576914"/>
                              <a:gd name="connsiteY3" fmla="*/ 333784 h 529731"/>
                              <a:gd name="connsiteX4" fmla="*/ 150725 w 576914"/>
                              <a:gd name="connsiteY4" fmla="*/ 529731 h 529731"/>
                              <a:gd name="connsiteX5" fmla="*/ 195943 w 622132"/>
                              <a:gd name="connsiteY5" fmla="*/ 529731 h 52973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576914" h="529731">
                                <a:moveTo>
                                  <a:pt x="0" y="333788"/>
                                </a:moveTo>
                                <a:cubicBezTo>
                                  <a:pt x="35154" y="276013"/>
                                  <a:pt x="83645" y="92645"/>
                                  <a:pt x="165706" y="42404"/>
                                </a:cubicBezTo>
                                <a:cubicBezTo>
                                  <a:pt x="247767" y="-7837"/>
                                  <a:pt x="427876" y="-16221"/>
                                  <a:pt x="492364" y="32342"/>
                                </a:cubicBezTo>
                                <a:cubicBezTo>
                                  <a:pt x="556852" y="80905"/>
                                  <a:pt x="609574" y="250886"/>
                                  <a:pt x="552634" y="333784"/>
                                </a:cubicBezTo>
                                <a:cubicBezTo>
                                  <a:pt x="495694" y="416682"/>
                                  <a:pt x="346668" y="497074"/>
                                  <a:pt x="150725" y="529731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  <a:tailEnd type="triangle" w="sm" len="lg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5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5170" y="0"/>
                            <a:ext cx="476250" cy="207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X’Y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59" name="任意多边形 59"/>
                        <wps:cNvSpPr/>
                        <wps:spPr>
                          <a:xfrm rot="16792708" flipH="1">
                            <a:off x="379326" y="1012371"/>
                            <a:ext cx="296426" cy="298478"/>
                          </a:xfrm>
                          <a:custGeom>
                            <a:avLst/>
                            <a:gdLst>
                              <a:gd name="connsiteX0" fmla="*/ 0 w 576914"/>
                              <a:gd name="connsiteY0" fmla="*/ 333788 h 529731"/>
                              <a:gd name="connsiteX1" fmla="*/ 165706 w 576914"/>
                              <a:gd name="connsiteY1" fmla="*/ 42404 h 529731"/>
                              <a:gd name="connsiteX2" fmla="*/ 492364 w 576914"/>
                              <a:gd name="connsiteY2" fmla="*/ 32342 h 529731"/>
                              <a:gd name="connsiteX3" fmla="*/ 552634 w 576914"/>
                              <a:gd name="connsiteY3" fmla="*/ 333784 h 529731"/>
                              <a:gd name="connsiteX4" fmla="*/ 150725 w 576914"/>
                              <a:gd name="connsiteY4" fmla="*/ 529731 h 529731"/>
                              <a:gd name="connsiteX5" fmla="*/ 195943 w 622132"/>
                              <a:gd name="connsiteY5" fmla="*/ 529731 h 52973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576914" h="529731">
                                <a:moveTo>
                                  <a:pt x="0" y="333788"/>
                                </a:moveTo>
                                <a:cubicBezTo>
                                  <a:pt x="35154" y="276013"/>
                                  <a:pt x="83645" y="92645"/>
                                  <a:pt x="165706" y="42404"/>
                                </a:cubicBezTo>
                                <a:cubicBezTo>
                                  <a:pt x="247767" y="-7837"/>
                                  <a:pt x="427876" y="-16221"/>
                                  <a:pt x="492364" y="32342"/>
                                </a:cubicBezTo>
                                <a:cubicBezTo>
                                  <a:pt x="556852" y="80905"/>
                                  <a:pt x="609574" y="250886"/>
                                  <a:pt x="552634" y="333784"/>
                                </a:cubicBezTo>
                                <a:cubicBezTo>
                                  <a:pt x="495694" y="416682"/>
                                  <a:pt x="346668" y="497074"/>
                                  <a:pt x="150725" y="529731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  <a:tailEnd type="triangle" w="sm" len="lg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6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070149"/>
                            <a:ext cx="476250" cy="207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X’Y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62" name="任意多边形 62"/>
                        <wps:cNvSpPr/>
                        <wps:spPr>
                          <a:xfrm>
                            <a:off x="854110" y="1130439"/>
                            <a:ext cx="1130440" cy="203430"/>
                          </a:xfrm>
                          <a:custGeom>
                            <a:avLst/>
                            <a:gdLst>
                              <a:gd name="connsiteX0" fmla="*/ 0 w 1225899"/>
                              <a:gd name="connsiteY0" fmla="*/ 0 h 203430"/>
                              <a:gd name="connsiteX1" fmla="*/ 160774 w 1225899"/>
                              <a:gd name="connsiteY1" fmla="*/ 120580 h 203430"/>
                              <a:gd name="connsiteX2" fmla="*/ 552660 w 1225899"/>
                              <a:gd name="connsiteY2" fmla="*/ 200967 h 203430"/>
                              <a:gd name="connsiteX3" fmla="*/ 954594 w 1225899"/>
                              <a:gd name="connsiteY3" fmla="*/ 165798 h 203430"/>
                              <a:gd name="connsiteX4" fmla="*/ 1225899 w 1225899"/>
                              <a:gd name="connsiteY4" fmla="*/ 0 h 20343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225899" h="203430">
                                <a:moveTo>
                                  <a:pt x="0" y="0"/>
                                </a:moveTo>
                                <a:cubicBezTo>
                                  <a:pt x="34332" y="43543"/>
                                  <a:pt x="68664" y="87086"/>
                                  <a:pt x="160774" y="120580"/>
                                </a:cubicBezTo>
                                <a:cubicBezTo>
                                  <a:pt x="252884" y="154074"/>
                                  <a:pt x="420357" y="193431"/>
                                  <a:pt x="552660" y="200967"/>
                                </a:cubicBezTo>
                                <a:cubicBezTo>
                                  <a:pt x="684963" y="208503"/>
                                  <a:pt x="842388" y="199293"/>
                                  <a:pt x="954594" y="165798"/>
                                </a:cubicBezTo>
                                <a:cubicBezTo>
                                  <a:pt x="1066801" y="132304"/>
                                  <a:pt x="1146350" y="66152"/>
                                  <a:pt x="1225899" y="0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  <a:tailEnd type="triangle" w="sm" len="lg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6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15851" y="1311310"/>
                            <a:ext cx="476250" cy="207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X’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57.05pt;width:215.1pt;" coordsize="2732105,1518320" o:gfxdata="UEsDBAoAAAAAAIdO4kAAAAAAAAAAAAAAAAAEAAAAZHJzL1BLAwQUAAAACACHTuJAs/hqIdYAAAAF&#10;AQAADwAAAGRycy9kb3ducmV2LnhtbE2PQUvDQBCF74L/YRnBm93dporEbIoU9VQEW0G8TbPTJDQ7&#10;G7LbpP33rl7sZeDxHu99UyxPrhMjDaH1bEDPFAjiytuWawOf29e7RxAhIlvsPJOBMwVYltdXBebW&#10;T/xB4ybWIpVwyNFAE2OfSxmqhhyGme+Jk7f3g8OY5FBLO+CUyl0n50o9SIctp4UGe1o1VB02R2fg&#10;bcLpOdMv4/qwX52/t/fvX2tNxtzeaPUEItIp/ofhFz+hQ5mYdv7INojOQHok/t3kLTI1B7EzkOmF&#10;BlkW8pK+/AFQSwMEFAAAAAgAh07iQOynJd4LDAAALXUAAA4AAABkcnMvZTJvRG9jLnhtbO1dS2/c&#10;yBG+B8h/IOYYwBbZfA8sL7Ty2gngZA14k+weKQ7ngXBIhqQ88p4XSU5JTjkkiwAJnJx2c9pLYCT5&#10;M5G8PyNfdTUfMxppRlpbGivtg8xhs9nsYnVVdX1fNx98cDJPjRdJWc3ybH9g3TcHRpLF+WiWTfYH&#10;P/3k8b1gYFR1lI2iNM+S/cHLpBp88PD733uwKIaJyKd5OkpKAzfJquGi2B9M67oY7u1V8TSZR9X9&#10;vEgyFI7zch7V+FlO9kZltMDd5+meME1vb5GXo6LM46SqcPYRFw7UHcttbpiPx7M4eZTHx/Mkq/mu&#10;ZZJGNbpUTWdFNXgon3Y8TuL64/G4Smoj3R+gp7X8i0ZwfER/9x4+iIaTMiqms1g9QrTNI6z0aR7N&#10;MjTa3upRVEfGcTk7d6v5LC7zKh/X9+N8vscdkRJBLyxzRTZPyvy4kH2ZDBeTohU6XtSK1K992/gn&#10;L56VxmwETQjFwMiiOV75m9dfnP7+NwadgXwWxWSIy56UxfPiWalOTPgXdflkXM7pf3TGOJGSfdlK&#10;NjmpjRgnhW8Ly3QHRowyKwxd03VZ9vEUL+hcvXj60dqarhXYQr61vabhPXq+9nHaH+9WWMJbkRVO&#10;XF1UnuWHvjMwIBNhumFosUgaodmOCE0oKslM2A6Etp3I1te7UGAYxlWnW9V3063n06hIpMpWpDRK&#10;twQ6yap19urr0y9/ZeCEFJe8qFWralhBw7bVqQ3djIZFWdVPknxu0MH+IElTmAZ6uGgYvXha1XgC&#10;CKW5ik5n+eNZmuJ8NEwzYwFVFb58AxEM3RgGBi9jXmCwVNlkYETpBBY0rkt5yypPZyOqTrWrcnJ0&#10;mJbGi4jsjvxHHUZzS5dR24+iasrXySJ+xfNZDSObzub7g6BfO81wk0XRCIqOjvLRS4i5zNm2VUX8&#10;eIbbPo2q+llUwphBg2Du64/xZ5zm6FSujgbGNC8/X3eeroceoHRgLGAc0eFfHkdlMjDSH2XQkNBy&#10;HLKm8ofj+hiSRtkvOeqXZMfzwxxysOBYilge0vV12hyOy3z+c3iFA2oVRVEWo20WrfpxWLPRhl+J&#10;k4MDeRksaBHVT7PnRUw35xd4cFzn45l8t510lNCg52TObkLhLb/V+D/8+uzLr87+AqVf0XmjPvkw&#10;h3HkR6+Kp3n8i8rI8sNplE2Sg7LMF9MkGkHe0jDI944xRcOFu0GjxTha/DgfwWhH6LiUwYo9tgOL&#10;VBg2xLb8xoQ0JkYELp1js+zB4Eur3JqKbnSoMVTCocpGth1AoYtbrgytKyh3fXJ0ogzFip5vUlF0&#10;itUTB6yaOGC1xEGjYRjQfKj0a0sd6nwOu0fpft6xx2kVSnln4bM6Xck5QwNsx0aEd/ddTtgOQOVy&#10;wpXhp/RKuxztchor8D67HBtmTcVY2uNoj3PdeWYXtNuI15bmgzghbea1PU4QOrZps7lpIpD1UXw0&#10;3DQvXF+vjVw6D90ES+98kmPbjbzUJAcnlI9RUZv2OJhI0DRJe5w74XG6Wb32ONrjvAWPgwThsseR&#10;09ErJiA90w8pP4cpzh13OG0SsnE4Kgmps2o6qzYw7l5WzW5zIGfa4dxxh3MDSVrKgyl386dvzn77&#10;tzf/+Pr01Tff/ufPdPzV3w2Ud/H7Yaawryb3zviTMQao8LMmh6sgsNALPY89kG1ZTigzT9GwmfL4&#10;gWULpKcI1/FsTsm2E5dzKdeqLqPZZFof5lmG7Gtecrp42wSsbMCIdwLAiIZ1NEs/ykZG/bJAyrou&#10;Z8h0p4AVgEpUc6ALCQCVdEJih0AuBDuoWKXxbyifb3fZxFu2PJbpu5YCDS3b9VyJKnTK5fieaDL6&#10;wvQBKitpNrBAg3fpjP6NaxFhZpcZHJRvNDhk9pWZsULk8k1O5jueEAyqdqrgmoS7kpVxLCsMZDZC&#10;25mdtjNOl3Nb65JQvlFDpEv6Ibmk9c7JDT2LlcYyLSdgvei0Bt7JbAyI9k7vhXdyWubObcfFlgVm&#10;D4XpMDphGAbWCqVFe6dr4c03wllw2nTef1+/Pvvid6ev/vjtv/95+q+/GijprA7RD9SvC6BTYYrQ&#10;91gJhGuJFR0QoedQfkbSmsLA8WWY3XNM8THzdsjVNWEumHUjUHbo1GSknGiMiLgCUeZTuNXxPAXV&#10;5Qd7hmksDNf3wFChZ15z9Wf9q23b9oPAmBouHpnxjTVVPiVT2jRgea5vehtb6VdxhGM6GxvBIG4b&#10;cUJhe87GRvpVbFDExMZGgFG0jbiu8OzNjfSrSHlt7go0qW0FFsEX7sau9Kvwy9jYF2QLu1ZCF+AS&#10;WkEchNnVRe++X2VNK1DCVs2iKVPEAEWdZEr1cITxC/qlKTktRV4Rc7Gvh7B7zU8oGjQQt0Qt0sQN&#10;laEw/cpy0GxdGYrQryz7v3VlvOB+5SZO3O6x8d76leWoa1rm/5XsiDpELNxUsnBrsHL2B6Vk4R7x&#10;2wKXi0ROoqJDmhOqgWxMccgDlErnILB9ksvr6o45ykNZiby7JD4+msUfJp/3K9iu5fJzC98zLdlh&#10;NCpvFmDcQUvQJySRcSSNCBfxyJdlckQ3r3ephXXtCcdv7OE9P4B77N3UEX7gc67gnkXKu1QozYBs&#10;UQ7vrVt0XS/AzJC6EZghiLe9Fj0zdBvWqWsGgUwaN91nm8Atkm1s3+fGToKf6oUsVcfyvECNQRad&#10;7SAhomYqoW+i+d4DsYWQbXZmmHSn1yZ+klLI8dQqirym8xXn2Jt3MfehiZ6KTrgbRE+yFTylv+3Q&#10;WwgbXE7kqTDmFVG8STjqqHuHo+4OxLvtzGLgBaGy4IjaYbHZSGstYjY6QpbrcIVvZu7WImNv1ueN&#10;FFlYIsNXgTIoXPE5kNApxt5ajPcXynBa1Ou2PRbCcC/kyYe2N29tbcLN2JsWD7vA3vTJ9pfZG5mn&#10;pqmcwjTggWyhJgoEWqhZROODgiAUvoJOCd5AIhsTCcwDLkC3NHiqltSRVvAKGpKX0pEbAk8JTbgM&#10;9mIEnJ4JPNkLlKWnIiFmmj5uiTjXBtLOAGeHX0BFsGKO04tQEaxw0iqy8/i6i+zXpSoi0yJbq0gA&#10;tQCuRSri2L61yjn/v7YitKRwOwrGaoyTYT+A3adqUNprN2bkSDL6jsO5vXXBM1ABz0P+QAIhmqqx&#10;U3kdF9ZjR7QIaDwwVfZ3yKwyGNf5O61FuzstJ5RhR7QIbtBT68B9z/aaDHwTWGst2mEtanPMq8A8&#10;b6KiwqILgHkGDJwAKCz2c+nF0X2Yfi0TSAP1JK3zdAMEGC3urIF629JA/fYoP6dSW4qABupbLL+P&#10;9jZotAbqNVB/07ssrc56r7tIQQP1uzWh2xmcVQjXDRC5UXYKqznAwV5ZH6Th+h2OxVug9Vws3odY&#10;L4rFabXYKuRhA3f3OC6woQyKq9VOzDRbVgfhq4znz5BXaKcga3is62YtMDhtFUuzZXs8XR2E6yBc&#10;s2V5KfIdWymsg/DdCsJ3iXukOASaK7u05+4usxyJ3cxwyrngu883uij4llskWx52B/Jp1fTaWNwH&#10;/YgRW6TEBUCTZQ6sTonrlPg5QEBH43rtml67pteutUuI9do1/ZGC9+AjBV7Ly73tlQDM5tXJ8Lf3&#10;hQLF8G6/SfBOPutCWev18ThKwDO/nJjSo6IELnYoUkpg2aaD7bbk+uAmCW7RSdo9iamStO3RCqn7&#10;O+8ZYQGWweIDbvd8iIe22+ypCcKDMJuHWJdr7W/+ANqV79MuCxtaWKqDzwEFm5vpE1Fo4bZHm19s&#10;aKZfB5/jCj1/Y2/APWz7HroONlrY3Ey/Dq2bD2mTjcuF1s9pq05sbqdfaVlgcMJ6L4cd2suh0Uva&#10;zEEpAlmAbqcG3imArUAzvLvStfQQx8ZWH8zyd52lbRwAqXnQDUCsASb7S1sc8IBk+FWOM2VKlltY&#10;/sXPJlwRYEcECdy6zsouBg465fKmN3JjtqWNHHh0ypo86LZu0wuc0GP2rzADt1nKwA8UOMIOeLUU&#10;PqomsJhOmk0u5KHKTytH4NZtWuClByZP6rCZCmxv/77Y0ZI3VoBwPc9qNiDkRtu3jMLmJfZFiVGp&#10;93HQH+zauQ920RDbEaa2sEAPaQYfIp/VBW6aHnIteoj8Igi+oimXi6ovftJnOvu/5dLI7iunD/8H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eg4A&#10;AFtDb250ZW50X1R5cGVzXS54bWxQSwECFAAKAAAAAACHTuJAAAAAAAAAAAAAAAAABgAAAAAAAAAA&#10;ABAAAABcDQAAX3JlbHMvUEsBAhQAFAAAAAgAh07iQIoUZjzRAAAAlAEAAAsAAAAAAAAAAQAgAAAA&#10;gA0AAF9yZWxzLy5yZWxzUEsBAhQACgAAAAAAh07iQAAAAAAAAAAAAAAAAAQAAAAAAAAAAAAQAAAA&#10;AAAAAGRycy9QSwECFAAUAAAACACHTuJAs/hqIdYAAAAFAQAADwAAAAAAAAABACAAAAAiAAAAZHJz&#10;L2Rvd25yZXYueG1sUEsBAhQAFAAAAAgAh07iQOynJd4LDAAALXUAAA4AAAAAAAAAAQAgAAAAJQEA&#10;AGRycy9lMm9Eb2MueG1sUEsFBgAAAAAGAAYAWQEAAKIPAAAAAA==&#10;">
                <o:lock v:ext="edit" aspectratio="f"/>
                <v:group id="_x0000_s1026" o:spid="_x0000_s1026" o:spt="203" style="position:absolute;left:617974;top:205991;height:234950;width:342900;" coordsize="342900,234950" o:gfxdata="UEsDBAoAAAAAAIdO4kAAAAAAAAAAAAAAAAAEAAAAZHJzL1BLAwQUAAAACACHTuJA3MdmR74AAADb&#10;AAAADwAAAGRycy9kb3ducmV2LnhtbEWPT2vCQBTE74V+h+UVvNVNIkpJXaUELR6koBbE2yP7TILZ&#10;tyG7zZ9v7woFj8PM/IZZrgdTi45aV1lWEE8jEMS51RUXCn5P2/cPEM4ja6wtk4KRHKxXry9LTLXt&#10;+UDd0RciQNilqKD0vkmldHlJBt3UNsTBu9rWoA+yLaRusQ9wU8skihbSYMVhocSGspLy2/HPKPju&#10;sf+axZtuf7tm4+U0/znvY1Jq8hZHnyA8Df4Z/m/vtIJkAY8v4QfI1R1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zHZke+AAAA2wAAAA8AAAAAAAAAAQAgAAAAIgAAAGRycy9kb3ducmV2Lnht&#10;bFBLAQIUABQAAAAIAIdO4kAzLwWeOwAAADkAAAAVAAAAAAAAAAEAIAAAAA0BAABkcnMvZ3JvdXBz&#10;aGFwZXhtbC54bWxQSwUGAAAAAAYABgBgAQAAygMAAAAA&#10;">
                  <o:lock v:ext="edit" aspectratio="f"/>
                  <v:shape id="_x0000_s1026" o:spid="_x0000_s1026" o:spt="3" type="#_x0000_t3" style="position:absolute;left:0;top:0;height:234950;width:342900;v-text-anchor:middle;" filled="f" stroked="t" coordsize="21600,21600" o:gfxdata="UEsDBAoAAAAAAIdO4kAAAAAAAAAAAAAAAAAEAAAAZHJzL1BLAwQUAAAACACHTuJAuP3uL70AAADb&#10;AAAADwAAAGRycy9kb3ducmV2LnhtbEWPS2/CMBCE75X4D9YicSsOiEeVYjggUeDIQyBu23ibBOJ1&#10;ahsI/75GqsRxNDPfaCazxlTiRs6XlhX0ugkI4szqknMF+93i/QOED8gaK8uk4EEeZtPW2wRTbe+8&#10;ods25CJC2KeooAihTqX0WUEGfdfWxNH7sc5giNLlUju8R7ipZD9JRtJgyXGhwJrmBWWX7dUoGH6N&#10;deWWp+PpuzEj+cvjw/rslOq0e8kniEBNeIX/2yutoD+A55f4A+T0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4/e4v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1pt" color="#000000 [3213]" miterlimit="8" joinstyle="miter"/>
                    <v:imagedata o:title=""/>
                    <o:lock v:ext="edit" aspectratio="f"/>
                  </v:shape>
                  <v:shape id="文本框 2" o:spid="_x0000_s1026" o:spt="202" type="#_x0000_t202" style="position:absolute;left:38100;top:31750;height:161925;width:285750;" filled="f" stroked="f" coordsize="21600,21600" o:gfxdata="UEsDBAoAAAAAAIdO4kAAAAAAAAAAAAAAAAAEAAAAZHJzL1BLAwQUAAAACACHTuJAdpU5t78AAADc&#10;AAAADwAAAGRycy9kb3ducmV2LnhtbEWPT2sCMRTE70K/Q3gFb5qsB61bo5SiUBCk63ro8XXz3A1u&#10;Xrab1D/f3hQKHoeZ+Q2zWF1dK87UB+tZQzZWIIgrbyzXGg7lZvQCIkRkg61n0nCjAKvl02CBufEX&#10;Lui8j7VIEA45amhi7HIpQ9WQwzD2HXHyjr53GJPsa2l6vCS4a+VEqal0aDktNNjRe0PVaf/rNLx9&#10;cbG2P7vvz+JY2LKcK95OT1oPnzP1CiLSNT7C/+0Po2GSzeDvTDoCcnk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aVObe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 miterlimit="8" joinstyle="miter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snapToGrid w:val="0"/>
                            <w:jc w:val="center"/>
                          </w:pPr>
                          <w:r>
                            <w:t>A</w:t>
                          </w:r>
                        </w:p>
                      </w:txbxContent>
                    </v:textbox>
                  </v:shape>
                </v:group>
                <v:group id="_x0000_s1026" o:spid="_x0000_s1026" o:spt="203" style="position:absolute;left:1753438;top:205991;height:234950;width:342900;" coordsize="342900,234950" o:gfxdata="UEsDBAoAAAAAAIdO4kAAAAAAAAAAAAAAAAAEAAAAZHJzL1BLAwQUAAAACACHTuJAs4vD3L8AAADb&#10;AAAADwAAAGRycy9kb3ducmV2LnhtbEWPQWvCQBSE70L/w/IKvekmEbWkrqFILR5CwVgovT2yzySY&#10;fRuy28T8+26h4HGYmW+YbXYzrRiod41lBfEiAkFcWt1wpeDzfJg/g3AeWWNrmRRM5CDbPcy2mGo7&#10;8omGwlciQNilqKD2vkuldGVNBt3CdsTBu9jeoA+yr6TucQxw08okitbSYMNhocaO9jWV1+LHKHgf&#10;cXxdxm9Dfr3sp+/z6uMrj0mpp8c4egHh6ebv4f/2UStINvD3JfwAuf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zi8PcvwAAANsAAAAPAAAAAAAAAAEAIAAAACIAAABkcnMvZG93bnJldi54&#10;bWxQSwECFAAUAAAACACHTuJAMy8FnjsAAAA5AAAAFQAAAAAAAAABACAAAAAOAQAAZHJzL2dyb3Vw&#10;c2hhcGV4bWwueG1sUEsFBgAAAAAGAAYAYAEAAMsDAAAAAA==&#10;">
                  <o:lock v:ext="edit" aspectratio="f"/>
                  <v:shape id="_x0000_s1026" o:spid="_x0000_s1026" o:spt="3" type="#_x0000_t3" style="position:absolute;left:0;top:0;height:234950;width:342900;v-text-anchor:middle;" filled="f" stroked="t" coordsize="21600,21600" o:gfxdata="UEsDBAoAAAAAAIdO4kAAAAAAAAAAAAAAAAAEAAAAZHJzL1BLAwQUAAAACACHTuJAVvxBsb0AAADb&#10;AAAADwAAAGRycy9kb3ducmV2LnhtbEWPzW7CMBCE70i8g7VI3IoDEj9NMRyQKHAsIBC3bbxNAvE6&#10;tQ2kb4+RKnEczcw3mum8MZW4kfOlZQX9XgKCOLO65FzBfrd8m4DwAVljZZkU/JGH+azdmmKq7Z2/&#10;6LYNuYgQ9ikqKEKoUyl9VpBB37M1cfR+rDMYonS51A7vEW4qOUiSkTRYclwosKZFQdllezUKhp9j&#10;XbnV6Xj6bsxI/vL4sDk7pbqdfvIBIlATXuH/9lorGLzD80v8AXL2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/EGx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1pt" color="#000000 [3213]" miterlimit="8" joinstyle="miter"/>
                    <v:imagedata o:title=""/>
                    <o:lock v:ext="edit" aspectratio="f"/>
                  </v:shape>
                  <v:shape id="文本框 2" o:spid="_x0000_s1026" o:spt="202" type="#_x0000_t202" style="position:absolute;left:38100;top:31750;height:161925;width:285750;" filled="f" stroked="f" coordsize="21600,21600" o:gfxdata="UEsDBAoAAAAAAIdO4kAAAAAAAAAAAAAAAAAEAAAAZHJzL1BLAwQUAAAACACHTuJAQb+t2LoAAADb&#10;AAAADwAAAGRycy9kb3ducmV2LnhtbEVPy2oCMRTdF/yHcAvd1UQLolOjFKkgCMWZceHydnKdCU5u&#10;ppP4+vtmIbg8nPd8eXOtuFAfrGcNo6ECQVx5Y7nWsC/X71MQISIbbD2ThjsFWC4GL3PMjL9yTpci&#10;1iKFcMhQQxNjl0kZqoYchqHviBN39L3DmGBfS9PjNYW7Vo6VmkiHllNDgx2tGqpOxdlp+Dpw/m3/&#10;fn53+TG3ZTlTvJ2ctH57HalPEJFu8Sl+uDdGw0dan76kHyAX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Bv63YugAAANsA&#10;AAAPAAAAAAAAAAEAIAAAACIAAABkcnMvZG93bnJldi54bWxQSwECFAAUAAAACACHTuJAMy8FnjsA&#10;AAA5AAAAEAAAAAAAAAABACAAAAAJAQAAZHJzL3NoYXBleG1sLnhtbFBLBQYAAAAABgAGAFsBAACz&#10;AwAAAAA=&#10;">
                    <v:fill on="f" focussize="0,0"/>
                    <v:stroke on="f" miterlimit="8" joinstyle="miter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snapToGrid w:val="0"/>
                            <w:jc w:val="center"/>
                          </w:pPr>
                          <w:r>
                            <w:t>B</w:t>
                          </w:r>
                        </w:p>
                      </w:txbxContent>
                    </v:textbox>
                  </v:shape>
                </v:group>
                <v:group id="_x0000_s1026" o:spid="_x0000_s1026" o:spt="203" style="position:absolute;left:1753438;top:894303;height:234950;width:342900;" coordsize="342900,234950" o:gfxdata="UEsDBAoAAAAAAIdO4kAAAAAAAAAAAAAAAAAEAAAAZHJzL1BLAwQUAAAACACHTuJA1vdo7r4AAADb&#10;AAAADwAAAGRycy9kb3ducmV2LnhtbEWPQWvCQBSE70L/w/IKvelmDRVJXUMJtfQgBbVQentkn0lI&#10;9m3IbhP9992C4HGYmW+YTX6xnRhp8I1jDWqRgCAunWm40vB12s3XIHxANtg5Jg1X8pBvH2YbzIyb&#10;+EDjMVQiQthnqKEOoc+k9GVNFv3C9cTRO7vBYohyqKQZcIpw28llkqykxYbjQo09FTWV7fHXanif&#10;cHpN1du4b8/F9ef0/Pm9V6T106NKXkAEuoR7+Nb+MBpSBf9f4g+Q2z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b3aO6+AAAA2wAAAA8AAAAAAAAAAQAgAAAAIgAAAGRycy9kb3ducmV2Lnht&#10;bFBLAQIUABQAAAAIAIdO4kAzLwWeOwAAADkAAAAVAAAAAAAAAAEAIAAAAA0BAABkcnMvZ3JvdXBz&#10;aGFwZXhtbC54bWxQSwUGAAAAAAYABgBgAQAAygMAAAAA&#10;">
                  <o:lock v:ext="edit" aspectratio="f"/>
                  <v:shape id="_x0000_s1026" o:spid="_x0000_s1026" o:spt="3" type="#_x0000_t3" style="position:absolute;left:0;top:0;height:234950;width:342900;v-text-anchor:middle;" filled="f" stroked="t" coordsize="21600,21600" o:gfxdata="UEsDBAoAAAAAAIdO4kAAAAAAAAAAAAAAAAAEAAAAZHJzL1BLAwQUAAAACACHTuJAss3ghr4AAADb&#10;AAAADwAAAGRycy9kb3ducmV2LnhtbEWPS2/CMBCE70j8B2uReiNOingo4HCo1NeRh1pxW+IlSRuv&#10;U9uF8O9rpEocRzPzjWa17k0rzuR8Y1lBlqQgiEurG64U7HfP4wUIH5A1tpZJwZU8rIvhYIW5thfe&#10;0HkbKhEh7HNUUIfQ5VL6siaDPrEdcfRO1hkMUbpKaoeXCDetfEzTmTTYcFyosaOnmsrv7a9RMH2Z&#10;69a9Hj4Px97M5A/PP96/nFIPoyxdggjUh3v4v/2mFUwmcPsSf4As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s3ghr4A&#10;AADbAAAADwAAAAAAAAABACAAAAAiAAAAZHJzL2Rvd25yZXYueG1sUEsBAhQAFAAAAAgAh07iQDMv&#10;BZ47AAAAOQAAABAAAAAAAAAAAQAgAAAADQEAAGRycy9zaGFwZXhtbC54bWxQSwUGAAAAAAYABgBb&#10;AQAAtwMAAAAA&#10;">
                    <v:fill on="f" focussize="0,0"/>
                    <v:stroke weight="1pt" color="#000000 [3213]" miterlimit="8" joinstyle="miter"/>
                    <v:imagedata o:title=""/>
                    <o:lock v:ext="edit" aspectratio="f"/>
                  </v:shape>
                  <v:shape id="文本框 2" o:spid="_x0000_s1026" o:spt="202" type="#_x0000_t202" style="position:absolute;left:38100;top:31750;height:161925;width:285750;" filled="f" stroked="f" coordsize="21600,21600" o:gfxdata="UEsDBAoAAAAAAIdO4kAAAAAAAAAAAAAAAAAEAAAAZHJzL1BLAwQUAAAACACHTuJAPoSr274AAADb&#10;AAAADwAAAGRycy9kb3ducmV2LnhtbEWPQWsCMRSE70L/Q3gFb5pYRexqlFIUCkLp7nro8bl57gY3&#10;L9tNqvbfN4WCx2FmvmFWm5trxYX6YD1rmIwVCOLKG8u1hkO5Gy1AhIhssPVMGn4owGb9MFhhZvyV&#10;c7oUsRYJwiFDDU2MXSZlqBpyGMa+I07eyfcOY5J9LU2P1wR3rXxSai4dWk4LDXb02lB1Lr6dhpdP&#10;zrf26/34kZ9yW5bPivfzs9bDx4lagoh0i/fwf/vNaJjO4O9L+gF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oSr274A&#10;AADbAAAADwAAAAAAAAABACAAAAAiAAAAZHJzL2Rvd25yZXYueG1sUEsBAhQAFAAAAAgAh07iQDMv&#10;BZ47AAAAOQAAABAAAAAAAAAAAQAgAAAADQEAAGRycy9zaGFwZXhtbC54bWxQSwUGAAAAAAYABgBb&#10;AQAAtwMAAAAA&#10;">
                    <v:fill on="f" focussize="0,0"/>
                    <v:stroke on="f" miterlimit="8" joinstyle="miter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snapToGrid w:val="0"/>
                            <w:jc w:val="center"/>
                          </w:pPr>
                          <w:r>
                            <w:t>C</w:t>
                          </w:r>
                        </w:p>
                      </w:txbxContent>
                    </v:textbox>
                  </v:shape>
                </v:group>
                <v:group id="_x0000_s1026" o:spid="_x0000_s1026" o:spt="203" style="position:absolute;left:607926;top:894303;height:234950;width:342900;" coordsize="342900,234950" o:gfxdata="UEsDBAoAAAAAAIdO4kAAAAAAAAAAAAAAAAAEAAAAZHJzL1BLAwQUAAAACACHTuJAqcxu7b0AAADb&#10;AAAADwAAAGRycy9kb3ducmV2LnhtbEWPT4vCMBTE7wt+h/AEb2taxUWqqYio7EEWVgXx9mhe/2Dz&#10;UprY6rffLAgeh5n5DbNcPUwtOmpdZVlBPI5AEGdWV1woOJ92n3MQziNrrC2Tgic5WKWDjyUm2vb8&#10;S93RFyJA2CWooPS+SaR0WUkG3dg2xMHLbWvQB9kWUrfYB7ip5SSKvqTBisNCiQ1tSspux7tRsO+x&#10;X0/jbXe45Zvn9TT7uRxiUmo0jKMFCE8P/w6/2t9awXQG/1/CD5Dp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qcxu7b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_x0000_s1026" o:spid="_x0000_s1026" o:spt="3" type="#_x0000_t3" style="position:absolute;left:0;top:0;height:234950;width:342900;v-text-anchor:middle;" filled="f" stroked="t" coordsize="21600,21600" o:gfxdata="UEsDBAoAAAAAAIdO4kAAAAAAAAAAAAAAAAAEAAAAZHJzL1BLAwQUAAAACACHTuJAorpDHr0AAADb&#10;AAAADwAAAGRycy9kb3ducmV2LnhtbEWPwW7CMBBE75X4B2uReisORQQUMByQWuBYikDclnhJAvE6&#10;tV0If48rIfU4mpk3mum8NbW4kvOVZQX9XgKCOLe64kLB9vvjbQzCB2SNtWVScCcP81nnZYqZtjf+&#10;ousmFCJC2GeooAyhyaT0eUkGfc82xNE7WWcwROkKqR3eItzU8j1JUmmw4rhQYkOLkvLL5tcoGH6O&#10;dO2Wh/3h2JpU/vBotz47pV67/WQCIlAb/sPP9korGKTw9yX+ADl7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iukMe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1pt" color="#000000 [3213]" miterlimit="8" joinstyle="miter"/>
                    <v:imagedata o:title=""/>
                    <o:lock v:ext="edit" aspectratio="f"/>
                  </v:shape>
                  <v:shape id="文本框 2" o:spid="_x0000_s1026" o:spt="202" type="#_x0000_t202" style="position:absolute;left:38100;top:31750;height:161925;width:285750;" filled="f" stroked="f" coordsize="21600,21600" o:gfxdata="UEsDBAoAAAAAAIdO4kAAAAAAAAAAAAAAAAAEAAAAZHJzL1BLAwQUAAAACACHTuJAzlY1rL4AAADb&#10;AAAADwAAAGRycy9kb3ducmV2LnhtbEWPT2sCMRTE7wW/Q3hCbzWxBaurUUQUCkLpuh48PjfP3eDm&#10;ZbtJ/fPtm0LB4zAzv2Fmi5trxIW6YD1rGA4UCOLSG8uVhn2xeRmDCBHZYOOZNNwpwGLee5phZvyV&#10;c7rsYiUShEOGGuoY20zKUNbkMAx8S5y8k+8cxiS7SpoOrwnuGvmq1Eg6tJwWamxpVVN53v04DcsD&#10;52v7/Xn8yk+5LYqJ4u3orPVzf6imICLd4iP83/4wGt7e4e9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lY1rL4A&#10;AADbAAAADwAAAAAAAAABACAAAAAiAAAAZHJzL2Rvd25yZXYueG1sUEsBAhQAFAAAAAgAh07iQDMv&#10;BZ47AAAAOQAAABAAAAAAAAAAAQAgAAAADQEAAGRycy9zaGFwZXhtbC54bWxQSwUGAAAAAAYABgBb&#10;AQAAtwMAAAAA&#10;">
                    <v:fill on="f" focussize="0,0"/>
                    <v:stroke on="f" miterlimit="8" joinstyle="miter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snapToGrid w:val="0"/>
                            <w:jc w:val="center"/>
                          </w:pPr>
                          <w:r>
                            <w:t>D</w:t>
                          </w:r>
                        </w:p>
                      </w:txbxContent>
                    </v:textbox>
                  </v:shape>
                </v:group>
                <v:shape id="_x0000_s1026" o:spid="_x0000_s1026" o:spt="32" type="#_x0000_t32" style="position:absolute;left:969666;top:311499;flip:y;height:6350;width:781329;" filled="f" stroked="t" coordsize="21600,21600" o:gfxdata="UEsDBAoAAAAAAIdO4kAAAAAAAAAAAAAAAAAEAAAAZHJzL1BLAwQUAAAACACHTuJAD8ztq7wAAADb&#10;AAAADwAAAGRycy9kb3ducmV2LnhtbEVPy2rCQBTdF/yH4Qrd1Ym2BokZXYilUgrFKIK7S+bmoZk7&#10;ITNN0r/vLAouD+edbkfTiJ46V1tWMJ9FIIhzq2suFZxP7y8rEM4ja2wsk4JfcrDdTJ5STLQd+Eh9&#10;5ksRQtglqKDyvk2kdHlFBt3MtsSBK2xn0AfYlVJ3OIRw08hFFMXSYM2hocKWdhXl9+zHKLjFn1/f&#10;bRa/1Zd98dEMy0O5vFqlnqfzaA3C0+gf4n/3QSt4DWPDl/AD5OY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/M7au8AAAA&#10;2wAAAA8AAAAAAAAAAQAgAAAAIgAAAGRycy9kb3ducmV2LnhtbFBLAQIUABQAAAAIAIdO4kAzLwWe&#10;OwAAADkAAAAQAAAAAAAAAAEAIAAAAAsBAABkcnMvc2hhcGV4bWwueG1sUEsFBgAAAAAGAAYAWwEA&#10;ALUDAAAAAA==&#10;">
                  <v:fill on="f" focussize="0,0"/>
                  <v:stroke weight="0.5pt" color="#000000 [3213]" miterlimit="8" joinstyle="miter" endarrow="block" endarrowwidth="narrow" endarrowlength="long"/>
                  <v:imagedata o:title=""/>
                  <o:lock v:ext="edit" aspectratio="f"/>
                </v:shape>
                <v:shape id="文本框 2" o:spid="_x0000_s1026" o:spt="202" type="#_x0000_t202" style="position:absolute;left:1075174;top:135652;height:207010;width:476250;" filled="f" stroked="f" coordsize="21600,21600" o:gfxdata="UEsDBAoAAAAAAIdO4kAAAAAAAAAAAAAAAAAEAAAAZHJzL1BLAwQUAAAACACHTuJA0IUERb0AAADb&#10;AAAADwAAAGRycy9kb3ducmV2LnhtbEWPQWsCMRSE74L/ITyhN01sQepqFBELhUJxXQ8en5vnbnDz&#10;sm5Stf++EQoeh5n5hpkv764RV+qC9axhPFIgiEtvLFca9sXH8B1EiMgGG8+k4ZcCLBf93hwz42+c&#10;03UXK5EgHDLUUMfYZlKGsiaHYeRb4uSdfOcwJtlV0nR4S3DXyFelJtKh5bRQY0vrmsrz7sdpWB04&#10;39jL93Gbn3JbFFPFX5Oz1i+DsZqBiHSPz/B/+9NoeJvC40v6AXL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hQRFvQAA&#10;ANsAAAAPAAAAAAAAAAEAIAAAACIAAABkcnMvZG93bnJldi54bWxQSwECFAAUAAAACACHTuJAMy8F&#10;njsAAAA5AAAAEAAAAAAAAAABACAAAAAMAQAAZHJzL3NoYXBleG1sLnhtbFBLBQYAAAAABgAGAFsB&#10;AAC2AwAAAAA=&#10;">
                  <v:fill on="f" focussize="0,0"/>
                  <v:stroke on="f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XY’</w:t>
                        </w:r>
                      </w:p>
                    </w:txbxContent>
                  </v:textbox>
                </v:shape>
                <v:shape id="_x0000_s1026" o:spid="_x0000_s1026" o:spt="32" type="#_x0000_t32" style="position:absolute;left:1934308;top:462224;height:411983;width:5024;" filled="f" stroked="t" coordsize="21600,21600" o:gfxdata="UEsDBAoAAAAAAIdO4kAAAAAAAAAAAAAAAAAEAAAAZHJzL1BLAwQUAAAACACHTuJAkMTTW7oAAADb&#10;AAAADwAAAGRycy9kb3ducmV2LnhtbEVPz2vCMBS+D/Y/hCd4GTOxiIzOtMhQ2UmwbsJuj+atLWte&#10;ShPb+t8vB8Hjx/d7k0+2FQP1vnGsYblQIIhLZxquNHyd969vIHxANtg6Jg038pBnz08bTI0b+URD&#10;ESoRQ9inqKEOoUul9GVNFv3CdcSR+3W9xRBhX0nT4xjDbSsTpdbSYsOxocaOPmoq/4qr1fBCHe8v&#10;fDnS95Z3B/lTqETetJ7PluodRKApPMR396fRsIrr45f4A2T2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QxNNbugAAANsA&#10;AAAPAAAAAAAAAAEAIAAAACIAAABkcnMvZG93bnJldi54bWxQSwECFAAUAAAACACHTuJAMy8FnjsA&#10;AAA5AAAAEAAAAAAAAAABACAAAAAJAQAAZHJzL3NoYXBleG1sLnhtbFBLBQYAAAAABgAGAFsBAACz&#10;AwAAAAA=&#10;">
                  <v:fill on="f" focussize="0,0"/>
                  <v:stroke weight="0.5pt" color="#000000 [3213]" miterlimit="8" joinstyle="miter" endarrow="block" endarrowwidth="narrow" endarrowlength="long"/>
                  <v:imagedata o:title=""/>
                  <o:lock v:ext="edit" aspectratio="f"/>
                </v:shape>
                <v:shape id="_x0000_s1026" o:spid="_x0000_s1026" o:spt="32" type="#_x0000_t32" style="position:absolute;left:959618;top:1014883;flip:x y;height:6350;width:781050;" filled="f" stroked="t" coordsize="21600,21600" o:gfxdata="UEsDBAoAAAAAAIdO4kAAAAAAAAAAAAAAAAAEAAAAZHJzL1BLAwQUAAAACACHTuJAr4vIZb8AAADb&#10;AAAADwAAAGRycy9kb3ducmV2LnhtbEWPQUsDMRSE74L/IbxCbza7UqysTUutVKTgoVVQb4/NcxPd&#10;vKxJ7G7/fSMUPA4z8w0zXw6uFQcK0XpWUE4KEMS115YbBa8vm6tbEDEha2w9k4IjRVguLi/mWGnf&#10;844O+9SIDOFYoQKTUldJGWtDDuPEd8TZ+/TBYcoyNFIH7DPctfK6KG6kQ8t5wWBHa0P19/7XKXjY&#10;vNvHr4/jT7DP29XMru978zYoNR6VxR2IREP6D5/bT1rBtIS/L/kHyMUJ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+LyGW/&#10;AAAA2wAAAA8AAAAAAAAAAQAgAAAAIgAAAGRycy9kb3ducmV2LnhtbFBLAQIUABQAAAAIAIdO4kAz&#10;LwWeOwAAADkAAAAQAAAAAAAAAAEAIAAAAA4BAABkcnMvc2hhcGV4bWwueG1sUEsFBgAAAAAGAAYA&#10;WwEAALgDAAAAAA==&#10;">
                  <v:fill on="f" focussize="0,0"/>
                  <v:stroke weight="0.5pt" color="#000000 [3213]" miterlimit="8" joinstyle="miter" endarrow="block" endarrowwidth="narrow" endarrowlength="long"/>
                  <v:imagedata o:title=""/>
                  <o:lock v:ext="edit" aspectratio="f"/>
                </v:shape>
                <v:shape id="文本框 2" o:spid="_x0000_s1026" o:spt="202" type="#_x0000_t202" style="position:absolute;left:1150537;top:999811;height:207010;width:476250;" filled="f" stroked="f" coordsize="21600,21600" o:gfxdata="UEsDBAoAAAAAAIdO4kAAAAAAAAAAAAAAAAAEAAAAZHJzL1BLAwQUAAAACACHTuJAhiflSb4AAADb&#10;AAAADwAAAGRycy9kb3ducmV2LnhtbEWPzWrDMBCE74W+g9hCb42UUELjRA4hJFAIlDrOocettbZF&#10;rJVjqfl5+6pQyHGYmW+YxfLqOnGmIVjPGsYjBYK48sZyo+FQbl/eQISIbLDzTBpuFGCZPz4sMDP+&#10;wgWd97ERCcIhQw1tjH0mZahachhGvidOXu0HhzHJoZFmwEuCu05OlJpKh5bTQos9rVuqjvsfp2H1&#10;xcXGnj6+P4u6sGU5U7ybHrV+fhqrOYhI13gP/7ffjYbXCfx9ST9A5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iflSb4A&#10;AADbAAAADwAAAAAAAAABACAAAAAiAAAAZHJzL2Rvd25yZXYueG1sUEsBAhQAFAAAAAgAh07iQDMv&#10;BZ47AAAAOQAAABAAAAAAAAAAAQAgAAAADQEAAGRycy9zaGFwZXhtbC54bWxQSwUGAAAAAAYABgBb&#10;AQAAtwMAAAAA&#10;">
                  <v:fill on="f" focussize="0,0"/>
                  <v:stroke on="f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XY’</w:t>
                        </w:r>
                      </w:p>
                    </w:txbxContent>
                  </v:textbox>
                </v:shape>
                <v:shape id="_x0000_s1026" o:spid="_x0000_s1026" o:spt="100" style="position:absolute;left:2029767;top:25121;height:298478;width:296426;v-text-anchor:middle;" filled="f" stroked="t" coordsize="576914,529731" o:gfxdata="UEsDBAoAAAAAAIdO4kAAAAAAAAAAAAAAAAAEAAAAZHJzL1BLAwQUAAAACACHTuJAGSXpzrcAAADb&#10;AAAADwAAAGRycy9kb3ducmV2LnhtbEWPzQrCMBCE74LvEFbwpqmiotXoQRA9Cf6A16VZ22KzKUm0&#10;9e2NIHgcZuYbZrVpTSVe5HxpWcFomIAgzqwuOVdwvewGcxA+IGusLJOCN3nYrLudFabaNnyi1znk&#10;IkLYp6igCKFOpfRZQQb90NbE0btbZzBE6XKpHTYRbio5TpKZNFhyXCiwpm1B2eP8NAqm7nnnfTa2&#10;1LybY1W2vLj6m1L93ihZggjUhn/41z5oBZMJfL/EHyDXH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ZJenOtwAAANsAAAAP&#10;AAAAAAAAAAEAIAAAACIAAABkcnMvZG93bnJldi54bWxQSwECFAAUAAAACACHTuJAMy8FnjsAAAA5&#10;AAAAEAAAAAAAAAABACAAAAAGAQAAZHJzL3NoYXBleG1sLnhtbFBLBQYAAAAABgAGAFsBAACwAwAA&#10;AAA=&#10;" path="m0,333788c35154,276013,83645,92645,165706,42404c247767,-7837,427876,-16221,492364,32342c556852,80905,609574,250886,552634,333784c495694,416682,346668,497074,150725,529731e">
                  <v:path o:connectlocs="0,188073;85141,23892;252983,18223;283950,188071;77444,298478" o:connectangles="0,0,0,0,0"/>
                  <v:fill on="f" focussize="0,0"/>
                  <v:stroke weight="0.5pt" color="#000000 [3213]" miterlimit="8" joinstyle="miter" endarrow="block" endarrowwidth="narrow" endarrowlength="long"/>
                  <v:imagedata o:title=""/>
                  <o:lock v:ext="edit" aspectratio="f"/>
                </v:shape>
                <v:shape id="文本框 2" o:spid="_x0000_s1026" o:spt="202" type="#_x0000_t202" style="position:absolute;left:2235759;top:0;height:207010;width:476250;" filled="f" stroked="f" coordsize="21600,21600" o:gfxdata="UEsDBAoAAAAAAIdO4kAAAAAAAAAAAAAAAAAEAAAAZHJzL1BLAwQUAAAACACHTuJACc59Pb4AAADb&#10;AAAADwAAAGRycy9kb3ducmV2LnhtbEWPQWsCMRSE70L/Q3gFb5pYVOxqlFIUCkLp7nro8bl57gY3&#10;L9tNqvbfN4WCx2FmvmFWm5trxYX6YD1rmIwVCOLKG8u1hkO5Gy1AhIhssPVMGn4owGb9MFhhZvyV&#10;c7oUsRYJwiFDDU2MXSZlqBpyGMa+I07eyfcOY5J9LU2P1wR3rXxSai4dWk4LDXb02lB1Lr6dhpdP&#10;zrf26/34kZ9yW5bPivfzs9bDx4lagoh0i/fwf/vNaJjO4O9L+gF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c59Pb4A&#10;AADbAAAADwAAAAAAAAABACAAAAAiAAAAZHJzL2Rvd25yZXYueG1sUEsBAhQAFAAAAAgAh07iQDMv&#10;BZ47AAAAOQAAABAAAAAAAAAAAQAgAAAADQEAAGRycy9zaGFwZXhtbC54bWxQSwUGAAAAAAYABgBb&#10;AQAAtwMAAAAA&#10;">
                  <v:fill on="f" focussize="0,0"/>
                  <v:stroke on="f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X’Y’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1868994;top:512466;height:207010;width:476250;" filled="f" stroked="f" coordsize="21600,21600" o:gfxdata="UEsDBAoAAAAAAIdO4kAAAAAAAAAAAAAAAAAEAAAAZHJzL1BLAwQUAAAACACHTuJA+RzjSr0AAADb&#10;AAAADwAAAGRycy9kb3ducmV2LnhtbEWPQWsCMRSE7wX/Q3hCbzWxlKWuRhGxUCgU1/Xg8bl57gY3&#10;L+smVfvvG6HgcZiZb5jZ4uZacaE+WM8axiMFgrjyxnKtYVd+vLyDCBHZYOuZNPxSgMV88DTD3Pgr&#10;F3TZxlokCIccNTQxdrmUoWrIYRj5jjh5R987jEn2tTQ9XhPctfJVqUw6tJwWGuxo1VB12v44Dcs9&#10;F2t7/j5simNhy3Ki+Cs7af08HKspiEi3+Aj/tz+NhrcM7l/SD5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5HONKvQAA&#10;ANsAAAAPAAAAAAAAAAEAIAAAACIAAABkcnMvZG93bnJldi54bWxQSwECFAAUAAAACACHTuJAMy8F&#10;njsAAAA5AAAAEAAAAAAAAAABACAAAAAMAQAAZHJzL3NoYXBleG1sLnhtbFBLBQYAAAAABgAGAFsB&#10;AAC2AwAAAAA=&#10;">
                  <v:fill on="f" focussize="0,0"/>
                  <v:stroke on="f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XY’</w:t>
                        </w:r>
                      </w:p>
                    </w:txbxContent>
                  </v:textbox>
                </v:shape>
                <v:shape id="_x0000_s1026" o:spid="_x0000_s1026" o:spt="32" type="#_x0000_t32" style="position:absolute;left:783772;top:462224;flip:y;height:411983;width:5024;" filled="f" stroked="t" coordsize="21600,21600" o:gfxdata="UEsDBAoAAAAAAIdO4kAAAAAAAAAAAAAAAAAEAAAAZHJzL1BLAwQUAAAACACHTuJAJlUKpL4AAADb&#10;AAAADwAAAGRycy9kb3ducmV2LnhtbEWPQYvCMBSE74L/IbyFvWnqonWpRg+yoogg1kXw9miebd3m&#10;pTRZq//eCILHYWa+Yabzm6nElRpXWlYw6EcgiDOrS84V/B6WvW8QziNrrCyTgjs5mM+6nSkm2ra8&#10;p2vqcxEg7BJUUHhfJ1K6rCCDrm9r4uCdbWPQB9nkUjfYBrip5FcUxdJgyWGhwJoWBWV/6b9RcIk3&#10;212dxsPy+HNeVe1onY9OVqnPj0E0AeHp5t/hV3utFQzH8PwSfoCcP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lUKpL4A&#10;AADbAAAADwAAAAAAAAABACAAAAAiAAAAZHJzL2Rvd25yZXYueG1sUEsBAhQAFAAAAAgAh07iQDMv&#10;BZ47AAAAOQAAABAAAAAAAAAAAQAgAAAADQEAAGRycy9zaGFwZXhtbC54bWxQSwUGAAAAAAYABgBb&#10;AQAAtwMAAAAA&#10;">
                  <v:fill on="f" focussize="0,0"/>
                  <v:stroke weight="0.5pt" color="#000000 [3213]" miterlimit="8" joinstyle="miter" endarrow="block" endarrowwidth="narrow" endarrowlength="long"/>
                  <v:imagedata o:title=""/>
                  <o:lock v:ext="edit" aspectratio="f"/>
                </v:shape>
                <v:shape id="文本框 2" o:spid="_x0000_s1026" o:spt="202" type="#_x0000_t202" style="position:absolute;left:351693;top:512466;height:207010;width:476250;" filled="f" stroked="f" coordsize="21600,21600" o:gfxdata="UEsDBAoAAAAAAIdO4kAAAAAAAAAAAAAAAAAEAAAAZHJzL1BLAwQUAAAACACHTuJA58/So7oAAADb&#10;AAAADwAAAGRycy9kb3ducmV2LnhtbEVPy2oCMRTdF/yHcAvd1UQpolOjFKkgCMWZceHydnKdCU5u&#10;ppP4+vtmIbg8nPd8eXOtuFAfrGcNo6ECQVx5Y7nWsC/X71MQISIbbD2ThjsFWC4GL3PMjL9yTpci&#10;1iKFcMhQQxNjl0kZqoYchqHviBN39L3DmGBfS9PjNYW7Vo6VmkiHllNDgx2tGqpOxdlp+Dpw/m3/&#10;fn53+TG3ZTlTvJ2ctH57HalPEJFu8Sl+uDdGw0cam76kHyAX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nz9KjugAAANsA&#10;AAAPAAAAAAAAAAEAIAAAACIAAABkcnMvZG93bnJldi54bWxQSwECFAAUAAAACACHTuJAMy8FnjsA&#10;AAA5AAAAEAAAAAAAAAABACAAAAAJAQAAZHJzL3NoYXBleG1sLnhtbFBLBQYAAAAABgAGAFsBAACz&#10;AwAAAAA=&#10;">
                  <v:fill on="f" focussize="0,0"/>
                  <v:stroke on="f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XY’</w:t>
                        </w:r>
                      </w:p>
                    </w:txbxContent>
                  </v:textbox>
                </v:shape>
                <v:shape id="_x0000_s1026" o:spid="_x0000_s1026" o:spt="32" type="#_x0000_t32" style="position:absolute;left:899328;top:411982;flip:x;height:502418;width:889279;" filled="f" stroked="t" coordsize="21600,21600" o:gfxdata="UEsDBAoAAAAAAIdO4kAAAAAAAAAAAAAAAAAEAAAAZHJzL1BLAwQUAAAACACHTuJAOIY7Tb4AAADb&#10;AAAADwAAAGRycy9kb3ducmV2LnhtbEWPQYvCMBSE74L/IbyFvWnqosWtRg+yoogg1kXw9miebd3m&#10;pTRZq//eCILHYWa+Yabzm6nElRpXWlYw6EcgiDOrS84V/B6WvTEI55E1VpZJwZ0czGfdzhQTbVve&#10;0zX1uQgQdgkqKLyvEyldVpBB17c1cfDOtjHog2xyqRtsA9xU8iuKYmmw5LBQYE2LgrK/9N8ouMSb&#10;7a5O42F5/Dmvqna0zkcnq9TnxyCagPB08+/wq73WCobf8PwSfoCcP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IY7Tb4A&#10;AADbAAAADwAAAAAAAAABACAAAAAiAAAAZHJzL2Rvd25yZXYueG1sUEsBAhQAFAAAAAgAh07iQDMv&#10;BZ47AAAAOQAAABAAAAAAAAAAAQAgAAAADQEAAGRycy9zaGFwZXhtbC54bWxQSwUGAAAAAAYABgBb&#10;AQAAtwMAAAAA&#10;">
                  <v:fill on="f" focussize="0,0"/>
                  <v:stroke weight="0.5pt" color="#000000 [3213]" miterlimit="8" joinstyle="miter" endarrow="block" endarrowwidth="narrow" endarrowlength="long"/>
                  <v:imagedata o:title=""/>
                  <o:lock v:ext="edit" aspectratio="f"/>
                </v:shape>
                <v:shape id="_x0000_s1026" o:spid="_x0000_s1026" o:spt="32" type="#_x0000_t32" style="position:absolute;left:949570;top:396910;height:502285;width:889000;" filled="f" stroked="t" coordsize="21600,21600" o:gfxdata="UEsDBAoAAAAAAIdO4kAAAAAAAAAAAAAAAAAEAAAAZHJzL1BLAwQUAAAACACHTuJAFR1FhroAAADb&#10;AAAADwAAAGRycy9kb3ducmV2LnhtbEVPz2vCMBS+D/Y/hCd4GTOxoIzOtMhQ2UmwbsJuj+atLWte&#10;ShPb+t8vB8Hjx/d7k0+2FQP1vnGsYblQIIhLZxquNHyd969vIHxANtg6Jg038pBnz08bTI0b+URD&#10;ESoRQ9inqKEOoUul9GVNFv3CdcSR+3W9xRBhX0nT4xjDbSsTpdbSYsOxocaOPmoq/4qr1fBCHe8v&#10;fDnS95Z3B/lTqETetJ7PluodRKApPMR396fRsIrr45f4A2T2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VHUWGugAAANsA&#10;AAAPAAAAAAAAAAEAIAAAACIAAABkcnMvZG93bnJldi54bWxQSwECFAAUAAAACACHTuJAMy8FnjsA&#10;AAA5AAAAEAAAAAAAAAABACAAAAAJAQAAZHJzL3NoYXBleG1sLnhtbFBLBQYAAAAABgAGAFsBAACz&#10;AwAAAAA=&#10;">
                  <v:fill on="f" focussize="0,0"/>
                  <v:stroke weight="0.5pt" color="#000000 [3213]" miterlimit="8" joinstyle="miter" endarrow="block" endarrowwidth="narrow" endarrowlength="long"/>
                  <v:imagedata o:title=""/>
                  <o:lock v:ext="edit" aspectratio="f"/>
                </v:shape>
                <v:shape id="_x0000_s1026" o:spid="_x0000_s1026" o:spt="32" type="#_x0000_t32" style="position:absolute;left:869183;top:437103;height:502418;width:889279;" filled="f" stroked="t" coordsize="21600,21600" o:gfxdata="UEsDBAoAAAAAAIdO4kAAAAAAAAAAAAAAAAAEAAAAZHJzL1BLAwQUAAAACACHTuJARvukCbwAAADb&#10;AAAADwAAAGRycy9kb3ducmV2LnhtbEWPzW7CMBCE75V4B2uRuBU7FS0oYBAqReVafu6reIkD8TqK&#10;XZK+fY2ExHE0M99oFqve1eJGbag8a8jGCgRx4U3FpYbjYfs6AxEissHaM2n4owCr5eBlgbnxHf/Q&#10;bR9LkSAcctRgY2xyKUNhyWEY+4Y4eWffOoxJtqU0LXYJ7mr5ptSHdFhxWrDY0Kel4rr/dRqa/kvZ&#10;mcyq9fS47U6X79Nks6m1Hg0zNQcRqY/P8KO9MxreM7h/ST9ALv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b7pAm8AAAA&#10;2wAAAA8AAAAAAAAAAQAgAAAAIgAAAGRycy9kb3ducmV2LnhtbFBLAQIUABQAAAAIAIdO4kAzLwWe&#10;OwAAADkAAAAQAAAAAAAAAAEAIAAAAAsBAABkcnMvc2hhcGV4bWwueG1sUEsFBgAAAAAGAAYAWwEA&#10;ALUDAAAAAA==&#10;">
                  <v:fill on="f" focussize="0,0"/>
                  <v:stroke weight="0.5pt" color="#000000 [3213]" miterlimit="8" joinstyle="miter" startarrow="block" startarrowwidth="narrow" startarrowlength="long" endarrowwidth="narrow" endarrowlength="long"/>
                  <v:imagedata o:title=""/>
                  <o:lock v:ext="edit" aspectratio="f"/>
                </v:shape>
                <v:shape id="文本框 2" o:spid="_x0000_s1026" o:spt="202" type="#_x0000_t202" style="position:absolute;left:1547446;top:462224;height:207010;width:240665;" filled="f" stroked="f" coordsize="21600,21600" o:gfxdata="UEsDBAoAAAAAAIdO4kAAAAAAAAAAAAAAAAAEAAAAZHJzL1BLAwQUAAAACACHTuJAA/5zlL4AAADb&#10;AAAADwAAAGRycy9kb3ducmV2LnhtbEWPzWrDMBCE74W+g9hCb42UQEPjRA4hJFAIlDrOocettbZF&#10;rJVjqfl5+6pQyHGYmW+YxfLqOnGmIVjPGsYjBYK48sZyo+FQbl/eQISIbLDzTBpuFGCZPz4sMDP+&#10;wgWd97ERCcIhQw1tjH0mZahachhGvidOXu0HhzHJoZFmwEuCu05OlJpKh5bTQos9rVuqjvsfp2H1&#10;xcXGnj6+P4u6sGU5U7ybHrV+fhqrOYhI13gP/7ffjYbXCfx9ST9A5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/5zlL4A&#10;AADbAAAADwAAAAAAAAABACAAAAAiAAAAZHJzL2Rvd25yZXYueG1sUEsBAhQAFAAAAAgAh07iQDMv&#10;BZ47AAAAOQAAABAAAAAAAAAAAQAgAAAADQEAAGRycy9zaGFwZXhtbC54bWxQSwUGAAAAAAYABgBb&#10;AQAAtwMAAAAA&#10;">
                  <v:fill on="f" focussize="0,0"/>
                  <v:stroke on="f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Y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1050053;top:341644;height:207010;width:240665;" filled="f" stroked="f" coordsize="21600,21600" o:gfxdata="UEsDBAoAAAAAAIdO4kAAAAAAAAAAAAAAAAAEAAAAZHJzL1BLAwQUAAAACACHTuJAbLLWD74AAADb&#10;AAAADwAAAGRycy9kb3ducmV2LnhtbEWPQWsCMRSE70L/Q3gFb5pYUexqlFIUCkLp7nro8bl57gY3&#10;L9tNqvbfN4WCx2FmvmFWm5trxYX6YD1rmIwVCOLKG8u1hkO5Gy1AhIhssPVMGn4owGb9MFhhZvyV&#10;c7oUsRYJwiFDDU2MXSZlqBpyGMa+I07eyfcOY5J9LU2P1wR3rXxSai4dWk4LDXb02lB1Lr6dhpdP&#10;zrf26/34kZ9yW5bPivfzs9bDx4lagoh0i/fwf/vNaJhN4e9L+gF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LLWD74A&#10;AADbAAAADwAAAAAAAAABACAAAAAiAAAAZHJzL2Rvd25yZXYueG1sUEsBAhQAFAAAAAgAh07iQDMv&#10;BZ47AAAAOQAAABAAAAAAAAAAAQAgAAAADQEAAGRycy9zaGFwZXhtbC54bWxQSwUGAAAAAAYABgBb&#10;AQAAtwMAAAAA&#10;">
                  <v:fill on="f" focussize="0,0"/>
                  <v:stroke on="f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Y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1371600;top:763674;height:207010;width:240665;" filled="f" stroked="f" coordsize="21600,21600" o:gfxdata="UEsDBAoAAAAAAIdO4kAAAAAAAAAAAAAAAAAEAAAAZHJzL1BLAwQUAAAACACHTuJA41tOe74AAADb&#10;AAAADwAAAGRycy9kb3ducmV2LnhtbEWPQWsCMRSE70L/Q3gFb5pYVOxqlFIUCkLp7nro8bl57gY3&#10;L9tNqvbfN4WCx2FmvmFWm5trxYX6YD1rmIwVCOLKG8u1hkO5Gy1AhIhssPVMGn4owGb9MFhhZvyV&#10;c7oUsRYJwiFDDU2MXSZlqBpyGMa+I07eyfcOY5J9LU2P1wR3rXxSai4dWk4LDXb02lB1Lr6dhpdP&#10;zrf26/34kZ9yW5bPivfzs9bDx4lagoh0i/fwf/vNaJhN4e9L+gF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1tOe74A&#10;AADbAAAADwAAAAAAAAABACAAAAAiAAAAZHJzL2Rvd25yZXYueG1sUEsBAhQAFAAAAAgAh07iQDMv&#10;BZ47AAAAOQAAABAAAAAAAAAAAQAgAAAADQEAAGRycy9zaGFwZXhtbC54bWxQSwUGAAAAAAYABgBb&#10;AQAAtwMAAAAA&#10;">
                  <v:fill on="f" focussize="0,0"/>
                  <v:stroke on="f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Y</w:t>
                        </w:r>
                      </w:p>
                    </w:txbxContent>
                  </v:textbox>
                </v:shape>
                <v:shape id="_x0000_s1026" o:spid="_x0000_s1026" o:spt="100" style="position:absolute;left:2029767;top:1014883;height:298478;width:296426;rotation:5250845f;v-text-anchor:middle;" filled="f" stroked="t" coordsize="576914,529731" o:gfxdata="UEsDBAoAAAAAAIdO4kAAAAAAAAAAAAAAAAAEAAAAZHJzL1BLAwQUAAAACACHTuJA5QuoabwAAADb&#10;AAAADwAAAGRycy9kb3ducmV2LnhtbEWPzW7CMBCE75V4B2uReit2EKlQwHDgT7Sn8vMAq3hJIuJ1&#10;ZJtA375GQupxNDPfaObLh21FTz40jjVkIwWCuHSm4UrD+bT9mIIIEdlg65g0/FKA5WLwNsfCuDsf&#10;qD/GSiQIhwI11DF2hZShrMliGLmOOHkX5y3GJH0ljcd7gttWjpX6lBYbTgs1drSqqbweb1bDdTfZ&#10;/LSnvfETtQ7Z9znPVf+l9fswUzMQkR7xP/xq742GPIfnl/QD5OI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ULqGm8AAAA&#10;2wAAAA8AAAAAAAAAAQAgAAAAIgAAAGRycy9kb3ducmV2LnhtbFBLAQIUABQAAAAIAIdO4kAzLwWe&#10;OwAAADkAAAAQAAAAAAAAAAEAIAAAAAsBAABkcnMvc2hhcGV4bWwueG1sUEsFBgAAAAAGAAYAWwEA&#10;ALUDAAAAAA==&#10;" path="m0,333788c35154,276013,83645,92645,165706,42404c247767,-7837,427876,-16221,492364,32342c556852,80905,609574,250886,552634,333784c495694,416682,346668,497074,150725,529731e">
                  <v:path o:connectlocs="0,188073;85141,23892;252983,18223;283950,188071;77444,298478" o:connectangles="0,0,0,0,0"/>
                  <v:fill on="f" focussize="0,0"/>
                  <v:stroke weight="0.5pt" color="#000000 [3213]" miterlimit="8" joinstyle="miter" endarrow="block" endarrowwidth="narrow" endarrowlength="long"/>
                  <v:imagedata o:title=""/>
                  <o:lock v:ext="edit" aspectratio="f"/>
                </v:shape>
                <v:shape id="文本框 2" o:spid="_x0000_s1026" o:spt="202" type="#_x0000_t202" style="position:absolute;left:2255855;top:1070149;height:207010;width:476250;" filled="f" stroked="f" coordsize="21600,21600" o:gfxdata="UEsDBAoAAAAAAIdO4kAAAAAAAAAAAAAAAAAEAAAAZHJzL1BLAwQUAAAACACHTuJAfMV1l70AAADb&#10;AAAADwAAAGRycy9kb3ducmV2LnhtbEWPQWsCMRSE7wX/Q3hCbzWx0KWuRhGxUCgU1/Xg8bl57gY3&#10;L+smVfvvG6HgcZiZb5jZ4uZacaE+WM8axiMFgrjyxnKtYVd+vLyDCBHZYOuZNPxSgMV88DTD3Pgr&#10;F3TZxlokCIccNTQxdrmUoWrIYRj5jjh5R987jEn2tTQ9XhPctfJVqUw6tJwWGuxo1VB12v44Dcs9&#10;F2t7/j5simNhy3Ki+Cs7af08HKspiEi3+Aj/tz+NhrcM7l/SD5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8xXWXvQAA&#10;ANsAAAAPAAAAAAAAAAEAIAAAACIAAABkcnMvZG93bnJldi54bWxQSwECFAAUAAAACACHTuJAMy8F&#10;njsAAAA5AAAAEAAAAAAAAAABACAAAAAMAQAAZHJzL3NoYXBleG1sLnhtbFBLBQYAAAAABgAGAFsB&#10;AAC2AwAAAAA=&#10;">
                  <v:fill on="f" focussize="0,0"/>
                  <v:stroke on="f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X’Y’</w:t>
                        </w:r>
                      </w:p>
                    </w:txbxContent>
                  </v:textbox>
                </v:shape>
                <v:shape id="_x0000_s1026" o:spid="_x0000_s1026" o:spt="100" style="position:absolute;left:386862;top:30145;flip:x;height:298478;width:296426;v-text-anchor:middle;" filled="f" stroked="t" coordsize="576914,529731" o:gfxdata="UEsDBAoAAAAAAIdO4kAAAAAAAAAAAAAAAAAEAAAAZHJzL1BLAwQUAAAACACHTuJATrdKnbsAAADb&#10;AAAADwAAAGRycy9kb3ducmV2LnhtbEWPQUsDMRSE70L/Q3gFbza7FXVZm5ZSEL0Vo94fm+futpuX&#10;kDzb+u+NIHgcZuYbZrW5+EmdKOUxsIF6UYEi7oIbuTfw/vZ004DKguxwCkwGvinDZj27WmHrwplf&#10;6WSlVwXCuUUDg0hstc7dQB7zIkTi4n2G5FGKTL12Cc8F7ie9rKp77XHksjBgpN1A3dF+eQPJ7hu7&#10;jXLIz80+2o/biZdSG3M9r6tHUEIX+Q//tV+cgbsH+P1SfoBe/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rdKnbsAAADb&#10;AAAADwAAAAAAAAABACAAAAAiAAAAZHJzL2Rvd25yZXYueG1sUEsBAhQAFAAAAAgAh07iQDMvBZ47&#10;AAAAOQAAABAAAAAAAAAAAQAgAAAACgEAAGRycy9zaGFwZXhtbC54bWxQSwUGAAAAAAYABgBbAQAA&#10;tAMAAAAA&#10;" path="m0,333788c35154,276013,83645,92645,165706,42404c247767,-7837,427876,-16221,492364,32342c556852,80905,609574,250886,552634,333784c495694,416682,346668,497074,150725,529731e">
                  <v:path o:connectlocs="0,188073;85141,23892;252983,18223;283950,188071;77444,298478" o:connectangles="0,0,0,0,0"/>
                  <v:fill on="f" focussize="0,0"/>
                  <v:stroke weight="0.5pt" color="#000000 [3213]" miterlimit="8" joinstyle="miter" endarrow="block" endarrowwidth="narrow" endarrowlength="long"/>
                  <v:imagedata o:title=""/>
                  <o:lock v:ext="edit" aspectratio="f"/>
                </v:shape>
                <v:shape id="文本框 2" o:spid="_x0000_s1026" o:spt="202" type="#_x0000_t202" style="position:absolute;left:35170;top:0;height:207010;width:476250;" filled="f" stroked="f" coordsize="21600,21600" o:gfxdata="UEsDBAoAAAAAAIdO4kAAAAAAAAAAAAAAAAAEAAAAZHJzL1BLAwQUAAAACACHTuJAYhZEfroAAADb&#10;AAAADwAAAGRycy9kb3ducmV2LnhtbEVPy2oCMRTdF/yHcAvd1USholOjFKkgCMWZceHydnKdCU5u&#10;ppP4+vtmIbg8nPd8eXOtuFAfrGcNo6ECQVx5Y7nWsC/X71MQISIbbD2ThjsFWC4GL3PMjL9yTpci&#10;1iKFcMhQQxNjl0kZqoYchqHviBN39L3DmGBfS9PjNYW7Vo6VmkiHllNDgx2tGqpOxdlp+Dpw/m3/&#10;fn53+TG3ZTlTvJ2ctH57HalPEJFu8Sl+uDdGw0cam76kHyAX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iFkR+ugAAANsA&#10;AAAPAAAAAAAAAAEAIAAAACIAAABkcnMvZG93bnJldi54bWxQSwECFAAUAAAACACHTuJAMy8FnjsA&#10;AAA5AAAAEAAAAAAAAAABACAAAAAJAQAAZHJzL3NoYXBleG1sLnhtbFBLBQYAAAAABgAGAFsBAACz&#10;AwAAAAA=&#10;">
                  <v:fill on="f" focussize="0,0"/>
                  <v:stroke on="f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X’Y’</w:t>
                        </w:r>
                      </w:p>
                    </w:txbxContent>
                  </v:textbox>
                </v:shape>
                <v:shape id="_x0000_s1026" o:spid="_x0000_s1026" o:spt="100" style="position:absolute;left:379326;top:1012371;flip:x;height:298478;width:296426;rotation:5250845f;v-text-anchor:middle;" filled="f" stroked="t" coordsize="576914,529731" o:gfxdata="UEsDBAoAAAAAAIdO4kAAAAAAAAAAAAAAAAAEAAAAZHJzL1BLAwQUAAAACACHTuJAKaZgmrwAAADb&#10;AAAADwAAAGRycy9kb3ducmV2LnhtbEWPQYvCMBSE78L+h/AW9qaJC4pWowdhwYOXtVp6fDbPttq8&#10;lCZr3X9vBMHjMDPfMMv13TbiRp2vHWsYjxQI4sKZmksNh/RnOAPhA7LBxjFp+CcP69XHYImJcT3/&#10;0m0fShEh7BPUUIXQJlL6oiKLfuRa4uidXWcxRNmV0nTYR7ht5LdSU2mx5rhQYUubiorr/s9qyPuL&#10;2mU1Ntv0NDH5ZZcdU5tp/fU5VgsQge7hHX61t0bDZA7PL/EHyN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mmYJq8AAAA&#10;2wAAAA8AAAAAAAAAAQAgAAAAIgAAAGRycy9kb3ducmV2LnhtbFBLAQIUABQAAAAIAIdO4kAzLwWe&#10;OwAAADkAAAAQAAAAAAAAAAEAIAAAAAsBAABkcnMvc2hhcGV4bWwueG1sUEsFBgAAAAAGAAYAWwEA&#10;ALUDAAAAAA==&#10;" path="m0,333788c35154,276013,83645,92645,165706,42404c247767,-7837,427876,-16221,492364,32342c556852,80905,609574,250886,552634,333784c495694,416682,346668,497074,150725,529731e">
                  <v:path o:connectlocs="0,188073;85141,23892;252983,18223;283950,188071;77444,298478" o:connectangles="0,0,0,0,0"/>
                  <v:fill on="f" focussize="0,0"/>
                  <v:stroke weight="0.5pt" color="#000000 [3213]" miterlimit="8" joinstyle="miter" endarrow="block" endarrowwidth="narrow" endarrowlength="long"/>
                  <v:imagedata o:title=""/>
                  <o:lock v:ext="edit" aspectratio="f"/>
                </v:shape>
                <v:shape id="文本框 2" o:spid="_x0000_s1026" o:spt="202" type="#_x0000_t202" style="position:absolute;left:0;top:1070149;height:207010;width:476250;" filled="f" stroked="f" coordsize="21600,21600" o:gfxdata="UEsDBAoAAAAAAIdO4kAAAAAAAAAAAAAAAAAEAAAAZHJzL1BLAwQUAAAACACHTuJAUgyCxbsAAADb&#10;AAAADwAAAGRycy9kb3ducmV2LnhtbEVPTWvCMBi+D/wP4RW8zcQdylZNi4gDQRir3WHH1+a1DTZv&#10;ahM/9u+Xw2DHh+d7VT5cL240ButZw2KuQBA33lhuNXzV78+vIEJENth7Jg0/FKAsJk8rzI2/c0W3&#10;Q2xFCuGQo4YuxiGXMjQdOQxzPxAn7uRHhzHBsZVmxHsKd718USqTDi2nhg4H2nTUnA9Xp2H9zdXW&#10;Xj6On9WpsnX9pnifnbWeTRdqCSLSI/6L/9w7oyFL69OX9ANk8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gyCxbsAAADb&#10;AAAADwAAAAAAAAABACAAAAAiAAAAZHJzL2Rvd25yZXYueG1sUEsBAhQAFAAAAAgAh07iQDMvBZ47&#10;AAAAOQAAABAAAAAAAAAAAQAgAAAACgEAAGRycy9zaGFwZXhtbC54bWxQSwUGAAAAAAYABgBbAQAA&#10;tAMAAAAA&#10;">
                  <v:fill on="f" focussize="0,0"/>
                  <v:stroke on="f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X’Y’</w:t>
                        </w:r>
                      </w:p>
                    </w:txbxContent>
                  </v:textbox>
                </v:shape>
                <v:shape id="_x0000_s1026" o:spid="_x0000_s1026" o:spt="100" style="position:absolute;left:854110;top:1130439;height:203430;width:1130440;v-text-anchor:middle;" filled="f" stroked="t" coordsize="1225899,203430" o:gfxdata="UEsDBAoAAAAAAIdO4kAAAAAAAAAAAAAAAAAEAAAAZHJzL1BLAwQUAAAACACHTuJABR3sqbkAAADb&#10;AAAADwAAAGRycy9kb3ducmV2LnhtbEWPzQrCMBCE74LvEFbwIprqoUg1igiiHv0BPa7N2habTWmi&#10;Vp/eCILHYWa+YabzxpTiQbUrLCsYDiIQxKnVBWcKjodVfwzCeWSNpWVS8CIH81m7NcVE2yfv6LH3&#10;mQgQdgkqyL2vEildmpNBN7AVcfCutjbog6wzqWt8Brgp5SiKYmmw4LCQY0XLnNLb/m4UpIt3fMKD&#10;1s14d7ktz01vu6a7Ut3OMJqA8NT4f/jX3mgF8Qi+X8IPkLM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Ud7Km5AAAA2wAA&#10;AA8AAAAAAAAAAQAgAAAAIgAAAGRycy9kb3ducmV2LnhtbFBLAQIUABQAAAAIAIdO4kAzLwWeOwAA&#10;ADkAAAAQAAAAAAAAAAEAIAAAAAgBAABkcnMvc2hhcGV4bWwueG1sUEsFBgAAAAAGAAYAWwEAALID&#10;AAAAAA==&#10;" path="m0,0c34332,43543,68664,87086,160774,120580c252884,154074,420357,193431,552660,200967c684963,208503,842388,199293,954594,165798c1066801,132304,1146350,66152,1225899,0e">
                  <v:path o:connectlocs="0,0;148254,120580;509625,200967;880261,165798;1130440,0" o:connectangles="0,0,0,0,0"/>
                  <v:fill on="f" focussize="0,0"/>
                  <v:stroke weight="0.5pt" color="#000000 [3213]" miterlimit="8" joinstyle="miter" endarrow="block" endarrowwidth="narrow" endarrowlength="long"/>
                  <v:imagedata o:title=""/>
                  <o:lock v:ext="edit" aspectratio="f"/>
                </v:shape>
                <v:shape id="文本框 2" o:spid="_x0000_s1026" o:spt="202" type="#_x0000_t202" style="position:absolute;left:1215851;top:1311310;height:207010;width:476250;" filled="f" stroked="f" coordsize="21600,21600" o:gfxdata="UEsDBAoAAAAAAIdO4kAAAAAAAAAAAAAAAAAEAAAAZHJzL1BLAwQUAAAACACHTuJAot4csr0AAADb&#10;AAAADwAAAGRycy9kb3ducmV2LnhtbEWPQWsCMRSE7wX/Q3hCbzWxhaWuRhGxUCgU1/Xg8bl57gY3&#10;L+smVfvvG6HgcZiZb5jZ4uZacaE+WM8axiMFgrjyxnKtYVd+vLyDCBHZYOuZNPxSgMV88DTD3Pgr&#10;F3TZxlokCIccNTQxdrmUoWrIYRj5jjh5R987jEn2tTQ9XhPctfJVqUw6tJwWGuxo1VB12v44Dcs9&#10;F2t7/j5simNhy3Ki+Cs7af08HKspiEi3+Aj/tz+NhuwN7l/SD5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i3hyyvQAA&#10;ANsAAAAPAAAAAAAAAAEAIAAAACIAAABkcnMvZG93bnJldi54bWxQSwECFAAUAAAACACHTuJAMy8F&#10;njsAAAA5AAAAEAAAAAAAAAABACAAAAAMAQAAZHJzL3NoYXBleG1sLnhtbFBLBQYAAAAABgAGAFsB&#10;AAC2AwAAAAA=&#10;">
                  <v:fill on="f" focussize="0,0"/>
                  <v:stroke on="f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X’Y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spacing w:before="50"/>
        <w:ind w:left="1006" w:leftChars="479" w:firstLine="113" w:firstLineChars="54"/>
        <w:jc w:val="center"/>
        <w:rPr>
          <w:rFonts w:eastAsia="等线"/>
          <w:szCs w:val="21"/>
          <w14:ligatures w14:val="standardContextual"/>
        </w:rPr>
      </w:pPr>
      <w:r>
        <w:rPr>
          <w:rFonts w:eastAsia="等线"/>
          <w:i/>
          <w:szCs w:val="21"/>
          <w14:ligatures w14:val="standardContextual"/>
        </w:rPr>
        <w:t>Fig</w:t>
      </w:r>
      <w:r>
        <w:rPr>
          <w:rFonts w:eastAsia="等线"/>
          <w:szCs w:val="21"/>
          <w14:ligatures w14:val="standardContextual"/>
        </w:rPr>
        <w:t>. 3</w:t>
      </w:r>
    </w:p>
    <w:p>
      <w:pPr>
        <w:spacing w:line="360" w:lineRule="auto"/>
        <w:ind w:left="1026" w:firstLine="460" w:firstLineChars="200"/>
        <w:jc w:val="left"/>
        <w:rPr>
          <w:bCs/>
          <w:sz w:val="23"/>
        </w:rPr>
      </w:pPr>
    </w:p>
    <w:p>
      <w:pPr>
        <w:spacing w:line="360" w:lineRule="auto"/>
        <w:ind w:left="1026" w:firstLine="460" w:firstLineChars="200"/>
        <w:jc w:val="left"/>
        <w:rPr>
          <w:bCs/>
          <w:sz w:val="23"/>
        </w:rPr>
      </w:pPr>
    </w:p>
    <w:p>
      <w:pPr>
        <w:ind w:left="1025" w:firstLine="462" w:firstLineChars="200"/>
        <w:jc w:val="left"/>
        <w:rPr>
          <w:b/>
          <w:color w:val="FF0000"/>
          <w:sz w:val="23"/>
        </w:rPr>
      </w:pPr>
      <w:bookmarkStart w:id="0" w:name="_Hlk136817013"/>
    </w:p>
    <w:tbl>
      <w:tblPr>
        <w:tblStyle w:val="9"/>
        <w:tblpPr w:leftFromText="180" w:rightFromText="180" w:vertAnchor="text" w:horzAnchor="page" w:tblpX="2137" w:tblpY="-1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3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4" w:hRule="atLeast"/>
        </w:trPr>
        <w:tc>
          <w:tcPr>
            <w:tcW w:w="1339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得 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16" w:hRule="atLeast"/>
        </w:trPr>
        <w:tc>
          <w:tcPr>
            <w:tcW w:w="1339" w:type="dxa"/>
          </w:tcPr>
          <w:p>
            <w:pPr>
              <w:jc w:val="left"/>
              <w:rPr>
                <w:sz w:val="23"/>
              </w:rPr>
            </w:pPr>
          </w:p>
        </w:tc>
      </w:tr>
    </w:tbl>
    <w:p>
      <w:pPr>
        <w:ind w:left="1025" w:firstLine="462" w:firstLineChars="200"/>
        <w:jc w:val="left"/>
        <w:rPr>
          <w:b/>
          <w:color w:val="FF0000"/>
          <w:sz w:val="23"/>
        </w:rPr>
      </w:pPr>
    </w:p>
    <w:p>
      <w:pPr>
        <w:spacing w:before="156" w:beforeLines="50"/>
        <w:ind w:left="2495" w:firstLine="120" w:firstLineChars="50"/>
        <w:jc w:val="left"/>
        <w:rPr>
          <w:b/>
          <w:sz w:val="24"/>
        </w:rPr>
      </w:pPr>
      <w:r>
        <w:rPr>
          <w:b/>
          <w:sz w:val="24"/>
        </w:rPr>
        <w:t xml:space="preserve">III.  </w:t>
      </w:r>
      <w:r>
        <w:rPr>
          <w:sz w:val="24"/>
        </w:rPr>
        <w:t>Sequential Logic Circuit and Verilog HDL.</w:t>
      </w:r>
      <w:r>
        <w:rPr>
          <w:sz w:val="24"/>
        </w:rPr>
        <w:tab/>
      </w:r>
      <w:r>
        <w:rPr>
          <w:sz w:val="24"/>
        </w:rPr>
        <w:tab/>
      </w:r>
      <w:r>
        <w:rPr>
          <w:b/>
          <w:sz w:val="24"/>
        </w:rPr>
        <w:t>(17’)</w:t>
      </w:r>
    </w:p>
    <w:p>
      <w:pPr>
        <w:spacing w:before="156" w:beforeLines="50"/>
        <w:ind w:left="2495" w:firstLine="105" w:firstLineChars="50"/>
        <w:jc w:val="left"/>
        <w:rPr>
          <w:b/>
          <w:szCs w:val="21"/>
        </w:rPr>
      </w:pPr>
    </w:p>
    <w:p>
      <w:pPr>
        <w:ind w:left="991" w:leftChars="472" w:firstLine="420"/>
        <w:jc w:val="left"/>
        <w:rPr>
          <w:szCs w:val="21"/>
        </w:rPr>
      </w:pPr>
      <w:r>
        <w:rPr>
          <w:szCs w:val="21"/>
        </w:rPr>
        <w:t xml:space="preserve">A synchronous state machine circuit is shown below. Verilog module m is implemented to generate excitation signal for thr three D flip-flops. The function of the circuit is descripted by the state diagram shown below. </w:t>
      </w:r>
    </w:p>
    <w:p>
      <w:pPr>
        <w:ind w:left="567" w:leftChars="270" w:firstLine="1"/>
        <w:jc w:val="center"/>
        <w:rPr>
          <w:b/>
          <w:szCs w:val="21"/>
        </w:rPr>
      </w:pPr>
      <w:r>
        <w:rPr>
          <w:b/>
          <w:szCs w:val="21"/>
        </w:rPr>
        <w:drawing>
          <wp:inline distT="0" distB="0" distL="0" distR="0">
            <wp:extent cx="5071745" cy="195135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45676" cy="197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2100" w:leftChars="1000" w:firstLine="420"/>
        <w:jc w:val="left"/>
        <w:rPr>
          <w:szCs w:val="21"/>
        </w:rPr>
      </w:pPr>
      <w:r>
        <w:rPr>
          <w:b/>
          <w:szCs w:val="21"/>
        </w:rPr>
        <w:drawing>
          <wp:inline distT="0" distB="0" distL="0" distR="0">
            <wp:extent cx="3465195" cy="1926590"/>
            <wp:effectExtent l="0" t="0" r="190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92602" cy="1941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1077" w:leftChars="513" w:firstLine="420"/>
        <w:jc w:val="left"/>
        <w:rPr>
          <w:szCs w:val="21"/>
        </w:rPr>
      </w:pPr>
      <w:r>
        <w:rPr>
          <w:szCs w:val="21"/>
        </w:rPr>
        <w:t xml:space="preserve">1. Complete the transition table. </w:t>
      </w:r>
      <w:r>
        <w:rPr>
          <w:szCs w:val="21"/>
        </w:rPr>
        <w:tab/>
      </w:r>
      <w:r>
        <w:rPr>
          <w:szCs w:val="21"/>
        </w:rPr>
        <w:t>[4’]</w:t>
      </w:r>
    </w:p>
    <w:p>
      <w:pPr>
        <w:ind w:left="1077" w:leftChars="513" w:firstLine="420"/>
        <w:jc w:val="left"/>
        <w:rPr>
          <w:szCs w:val="21"/>
        </w:rPr>
      </w:pPr>
      <w:r>
        <w:rPr>
          <w:szCs w:val="21"/>
        </w:rPr>
        <w:t xml:space="preserve">2. Write out the excitation equations. </w:t>
      </w:r>
      <w:r>
        <w:rPr>
          <w:szCs w:val="21"/>
        </w:rPr>
        <w:tab/>
      </w:r>
      <w:r>
        <w:rPr>
          <w:szCs w:val="21"/>
        </w:rPr>
        <w:t>[6’]</w:t>
      </w:r>
    </w:p>
    <w:p>
      <w:pPr>
        <w:ind w:left="1077" w:leftChars="513" w:firstLine="420"/>
        <w:jc w:val="left"/>
        <w:rPr>
          <w:szCs w:val="21"/>
        </w:rPr>
      </w:pPr>
      <w:r>
        <w:rPr>
          <w:szCs w:val="21"/>
        </w:rPr>
        <w:t xml:space="preserve">3. Indicate the function of the circuit. </w:t>
      </w:r>
      <w:r>
        <w:rPr>
          <w:szCs w:val="21"/>
        </w:rPr>
        <w:tab/>
      </w:r>
      <w:r>
        <w:rPr>
          <w:szCs w:val="21"/>
        </w:rPr>
        <w:t>[2’]</w:t>
      </w:r>
    </w:p>
    <w:p>
      <w:pPr>
        <w:ind w:left="1077" w:leftChars="513" w:firstLine="420"/>
        <w:jc w:val="left"/>
        <w:rPr>
          <w:szCs w:val="21"/>
        </w:rPr>
      </w:pPr>
      <w:r>
        <w:rPr>
          <w:szCs w:val="21"/>
        </w:rPr>
        <w:t xml:space="preserve">4. Please fill in the missing codes on the underlines according to your design to complete the module. 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[5’]</w:t>
      </w:r>
    </w:p>
    <w:p>
      <w:pPr>
        <w:spacing w:before="156" w:beforeLines="50"/>
        <w:ind w:left="993" w:firstLine="105" w:firstLineChars="50"/>
        <w:jc w:val="left"/>
        <w:rPr>
          <w:b/>
          <w:color w:val="0000FF"/>
          <w:szCs w:val="21"/>
        </w:rPr>
      </w:pPr>
      <w:r>
        <w:rPr>
          <w:rFonts w:hint="eastAsia"/>
          <w:b/>
          <w:color w:val="0000FF"/>
          <w:szCs w:val="21"/>
        </w:rPr>
        <w:t>【参考答案及评分标准】</w:t>
      </w:r>
    </w:p>
    <w:p>
      <w:pPr>
        <w:spacing w:before="156" w:beforeLines="50"/>
        <w:ind w:left="1418" w:firstLine="105" w:firstLineChars="50"/>
        <w:jc w:val="left"/>
        <w:rPr>
          <w:b/>
          <w:szCs w:val="21"/>
        </w:rPr>
      </w:pPr>
      <w:r>
        <w:rPr>
          <w:rFonts w:hint="eastAsia"/>
          <w:b/>
          <w:szCs w:val="21"/>
        </w:rPr>
        <w:t>1</w:t>
      </w:r>
      <w:r>
        <w:rPr>
          <w:b/>
          <w:szCs w:val="21"/>
        </w:rPr>
        <w:t xml:space="preserve">. </w:t>
      </w:r>
      <w:r>
        <w:rPr>
          <w:rFonts w:hint="eastAsia"/>
          <w:b/>
          <w:color w:val="0000FF"/>
          <w:szCs w:val="21"/>
        </w:rPr>
        <w:t>填写转移表，每行正确得0.5分，共4分。</w:t>
      </w:r>
    </w:p>
    <w:tbl>
      <w:tblPr>
        <w:tblStyle w:val="10"/>
        <w:tblpPr w:leftFromText="180" w:rightFromText="180" w:vertAnchor="text" w:horzAnchor="page" w:tblpX="3007" w:tblpY="28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88"/>
        <w:gridCol w:w="130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40" w:hRule="atLeast"/>
        </w:trPr>
        <w:tc>
          <w:tcPr>
            <w:tcW w:w="2289" w:type="dxa"/>
            <w:gridSpan w:val="2"/>
          </w:tcPr>
          <w:p>
            <w:pPr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t>Transition tabl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</w:trPr>
        <w:tc>
          <w:tcPr>
            <w:tcW w:w="988" w:type="dxa"/>
          </w:tcPr>
          <w:p>
            <w:pPr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Q</w:t>
            </w:r>
            <w:r>
              <w:rPr>
                <w:szCs w:val="21"/>
              </w:rPr>
              <w:t>2Q1Q0</w:t>
            </w:r>
          </w:p>
        </w:tc>
        <w:tc>
          <w:tcPr>
            <w:tcW w:w="1301" w:type="dxa"/>
          </w:tcPr>
          <w:p>
            <w:pPr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Q</w:t>
            </w:r>
            <w:r>
              <w:rPr>
                <w:szCs w:val="21"/>
              </w:rPr>
              <w:t>2*Q1*Q0*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</w:trPr>
        <w:tc>
          <w:tcPr>
            <w:tcW w:w="988" w:type="dxa"/>
          </w:tcPr>
          <w:p>
            <w:pPr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00</w:t>
            </w:r>
          </w:p>
        </w:tc>
        <w:tc>
          <w:tcPr>
            <w:tcW w:w="1301" w:type="dxa"/>
          </w:tcPr>
          <w:p>
            <w:pPr>
              <w:snapToGrid w:val="0"/>
              <w:jc w:val="center"/>
              <w:rPr>
                <w:color w:val="FF0000"/>
                <w:szCs w:val="21"/>
              </w:rPr>
            </w:pPr>
            <w:r>
              <w:rPr>
                <w:rFonts w:hint="eastAsia"/>
                <w:color w:val="FF0000"/>
                <w:szCs w:val="21"/>
              </w:rPr>
              <w:t>00</w:t>
            </w:r>
            <w:r>
              <w:rPr>
                <w:color w:val="FF0000"/>
                <w:szCs w:val="21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</w:trPr>
        <w:tc>
          <w:tcPr>
            <w:tcW w:w="988" w:type="dxa"/>
          </w:tcPr>
          <w:p>
            <w:pPr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01</w:t>
            </w:r>
          </w:p>
        </w:tc>
        <w:tc>
          <w:tcPr>
            <w:tcW w:w="1301" w:type="dxa"/>
          </w:tcPr>
          <w:p>
            <w:pPr>
              <w:snapToGrid w:val="0"/>
              <w:jc w:val="center"/>
              <w:rPr>
                <w:color w:val="FF0000"/>
                <w:szCs w:val="21"/>
              </w:rPr>
            </w:pPr>
            <w:r>
              <w:rPr>
                <w:rFonts w:hint="eastAsia"/>
                <w:color w:val="FF0000"/>
                <w:szCs w:val="21"/>
              </w:rPr>
              <w:t>0</w:t>
            </w:r>
            <w:r>
              <w:rPr>
                <w:color w:val="FF0000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</w:trPr>
        <w:tc>
          <w:tcPr>
            <w:tcW w:w="988" w:type="dxa"/>
          </w:tcPr>
          <w:p>
            <w:pPr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10</w:t>
            </w:r>
          </w:p>
        </w:tc>
        <w:tc>
          <w:tcPr>
            <w:tcW w:w="1301" w:type="dxa"/>
          </w:tcPr>
          <w:p>
            <w:pPr>
              <w:snapToGrid w:val="0"/>
              <w:jc w:val="center"/>
              <w:rPr>
                <w:color w:val="FF0000"/>
                <w:szCs w:val="21"/>
              </w:rPr>
            </w:pPr>
            <w:r>
              <w:rPr>
                <w:rFonts w:hint="eastAsia"/>
                <w:color w:val="FF0000"/>
                <w:szCs w:val="21"/>
              </w:rPr>
              <w:t>1</w:t>
            </w:r>
            <w:r>
              <w:rPr>
                <w:color w:val="FF0000"/>
                <w:szCs w:val="21"/>
              </w:rPr>
              <w:t>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</w:trPr>
        <w:tc>
          <w:tcPr>
            <w:tcW w:w="988" w:type="dxa"/>
          </w:tcPr>
          <w:p>
            <w:pPr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11</w:t>
            </w:r>
          </w:p>
        </w:tc>
        <w:tc>
          <w:tcPr>
            <w:tcW w:w="1301" w:type="dxa"/>
          </w:tcPr>
          <w:p>
            <w:pPr>
              <w:snapToGrid w:val="0"/>
              <w:jc w:val="center"/>
              <w:rPr>
                <w:color w:val="FF0000"/>
                <w:szCs w:val="21"/>
              </w:rPr>
            </w:pPr>
            <w:r>
              <w:rPr>
                <w:rFonts w:hint="eastAsia"/>
                <w:color w:val="FF0000"/>
                <w:szCs w:val="21"/>
              </w:rPr>
              <w:t>1</w:t>
            </w:r>
            <w:r>
              <w:rPr>
                <w:color w:val="FF0000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</w:trPr>
        <w:tc>
          <w:tcPr>
            <w:tcW w:w="988" w:type="dxa"/>
          </w:tcPr>
          <w:p>
            <w:pPr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00</w:t>
            </w:r>
          </w:p>
        </w:tc>
        <w:tc>
          <w:tcPr>
            <w:tcW w:w="1301" w:type="dxa"/>
          </w:tcPr>
          <w:p>
            <w:pPr>
              <w:snapToGrid w:val="0"/>
              <w:jc w:val="center"/>
              <w:rPr>
                <w:color w:val="FF0000"/>
                <w:szCs w:val="21"/>
              </w:rPr>
            </w:pPr>
            <w:r>
              <w:rPr>
                <w:rFonts w:hint="eastAsia"/>
                <w:color w:val="FF0000"/>
                <w:szCs w:val="21"/>
              </w:rPr>
              <w:t>0</w:t>
            </w:r>
            <w:r>
              <w:rPr>
                <w:color w:val="FF0000"/>
                <w:szCs w:val="21"/>
              </w:rPr>
              <w:t>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</w:trPr>
        <w:tc>
          <w:tcPr>
            <w:tcW w:w="988" w:type="dxa"/>
          </w:tcPr>
          <w:p>
            <w:pPr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01</w:t>
            </w:r>
          </w:p>
        </w:tc>
        <w:tc>
          <w:tcPr>
            <w:tcW w:w="1301" w:type="dxa"/>
          </w:tcPr>
          <w:p>
            <w:pPr>
              <w:snapToGrid w:val="0"/>
              <w:jc w:val="center"/>
              <w:rPr>
                <w:color w:val="FF0000"/>
                <w:szCs w:val="21"/>
              </w:rPr>
            </w:pPr>
            <w:r>
              <w:rPr>
                <w:rFonts w:hint="eastAsia"/>
                <w:color w:val="FF0000"/>
                <w:szCs w:val="21"/>
              </w:rPr>
              <w:t>0</w:t>
            </w:r>
            <w:r>
              <w:rPr>
                <w:color w:val="FF0000"/>
                <w:szCs w:val="21"/>
              </w:rPr>
              <w:t>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</w:trPr>
        <w:tc>
          <w:tcPr>
            <w:tcW w:w="988" w:type="dxa"/>
          </w:tcPr>
          <w:p>
            <w:pPr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10</w:t>
            </w:r>
          </w:p>
        </w:tc>
        <w:tc>
          <w:tcPr>
            <w:tcW w:w="1301" w:type="dxa"/>
          </w:tcPr>
          <w:p>
            <w:pPr>
              <w:snapToGrid w:val="0"/>
              <w:jc w:val="center"/>
              <w:rPr>
                <w:color w:val="FF0000"/>
                <w:szCs w:val="21"/>
              </w:rPr>
            </w:pPr>
            <w:r>
              <w:rPr>
                <w:rFonts w:hint="eastAsia"/>
                <w:color w:val="FF0000"/>
                <w:szCs w:val="21"/>
              </w:rPr>
              <w:t>1</w:t>
            </w:r>
            <w:r>
              <w:rPr>
                <w:color w:val="FF0000"/>
                <w:szCs w:val="21"/>
              </w:rPr>
              <w:t>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</w:trPr>
        <w:tc>
          <w:tcPr>
            <w:tcW w:w="988" w:type="dxa"/>
          </w:tcPr>
          <w:p>
            <w:pPr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11</w:t>
            </w:r>
          </w:p>
        </w:tc>
        <w:tc>
          <w:tcPr>
            <w:tcW w:w="1301" w:type="dxa"/>
          </w:tcPr>
          <w:p>
            <w:pPr>
              <w:snapToGrid w:val="0"/>
              <w:jc w:val="center"/>
              <w:rPr>
                <w:color w:val="FF0000"/>
                <w:szCs w:val="21"/>
              </w:rPr>
            </w:pPr>
            <w:r>
              <w:rPr>
                <w:rFonts w:hint="eastAsia"/>
                <w:color w:val="FF0000"/>
                <w:szCs w:val="21"/>
              </w:rPr>
              <w:t>1</w:t>
            </w:r>
            <w:r>
              <w:rPr>
                <w:color w:val="FF0000"/>
                <w:szCs w:val="21"/>
              </w:rPr>
              <w:t>10</w:t>
            </w:r>
          </w:p>
        </w:tc>
      </w:tr>
    </w:tbl>
    <w:p>
      <w:pPr>
        <w:spacing w:before="156" w:beforeLines="50"/>
        <w:ind w:left="4395" w:firstLine="105" w:firstLineChars="50"/>
        <w:jc w:val="left"/>
        <w:rPr>
          <w:b/>
          <w:szCs w:val="21"/>
        </w:rPr>
      </w:pPr>
      <w:r>
        <w:rPr>
          <w:rFonts w:hint="eastAsia"/>
          <w:b/>
          <w:szCs w:val="21"/>
        </w:rPr>
        <w:t xml:space="preserve"> </w:t>
      </w:r>
    </w:p>
    <w:p>
      <w:pPr>
        <w:spacing w:before="156" w:beforeLines="50"/>
        <w:ind w:left="4395" w:firstLine="105" w:firstLineChars="50"/>
        <w:jc w:val="left"/>
        <w:rPr>
          <w:b/>
          <w:szCs w:val="21"/>
        </w:rPr>
      </w:pPr>
      <w:r>
        <w:rPr>
          <w:rFonts w:hint="eastAsia"/>
          <w:b/>
          <w:szCs w:val="21"/>
        </w:rPr>
        <w:t>4</w:t>
      </w:r>
      <w:r>
        <w:rPr>
          <w:b/>
          <w:szCs w:val="21"/>
        </w:rPr>
        <w:t xml:space="preserve">. </w:t>
      </w:r>
      <w:r>
        <w:rPr>
          <w:rFonts w:hint="eastAsia"/>
          <w:b/>
          <w:color w:val="0000FF"/>
          <w:szCs w:val="21"/>
        </w:rPr>
        <w:t>每空正确得1分，共5分。</w:t>
      </w:r>
    </w:p>
    <w:p>
      <w:pPr>
        <w:ind w:left="4678" w:firstLine="105" w:firstLineChars="50"/>
        <w:jc w:val="left"/>
        <w:rPr>
          <w:b/>
          <w:szCs w:val="21"/>
        </w:rPr>
      </w:pPr>
      <w:r>
        <w:rPr>
          <w:b/>
          <w:szCs w:val="21"/>
        </w:rPr>
        <w:t>module m (A, B, C, X, Y, Z)</w:t>
      </w:r>
    </w:p>
    <w:p>
      <w:pPr>
        <w:ind w:left="4962" w:firstLine="105" w:firstLineChars="50"/>
        <w:jc w:val="left"/>
        <w:rPr>
          <w:b/>
          <w:szCs w:val="21"/>
        </w:rPr>
      </w:pPr>
      <w:r>
        <w:rPr>
          <w:b/>
          <w:szCs w:val="21"/>
          <w:u w:val="single"/>
        </w:rPr>
        <w:t xml:space="preserve"> </w:t>
      </w:r>
      <w:r>
        <w:rPr>
          <w:rFonts w:hint="eastAsia"/>
          <w:b/>
          <w:color w:val="FF0000"/>
          <w:szCs w:val="21"/>
          <w:u w:val="single"/>
        </w:rPr>
        <w:t>input</w:t>
      </w:r>
      <w:r>
        <w:rPr>
          <w:b/>
          <w:szCs w:val="21"/>
          <w:u w:val="single"/>
        </w:rPr>
        <w:t xml:space="preserve">  </w:t>
      </w:r>
      <w:r>
        <w:rPr>
          <w:b/>
          <w:szCs w:val="21"/>
        </w:rPr>
        <w:t xml:space="preserve"> A, B, C;</w:t>
      </w:r>
    </w:p>
    <w:p>
      <w:pPr>
        <w:ind w:left="4962" w:firstLine="105" w:firstLineChars="50"/>
        <w:jc w:val="left"/>
        <w:rPr>
          <w:b/>
          <w:szCs w:val="21"/>
        </w:rPr>
      </w:pPr>
      <w:r>
        <w:rPr>
          <w:b/>
          <w:szCs w:val="21"/>
        </w:rPr>
        <w:t xml:space="preserve">output X, Y, </w:t>
      </w:r>
      <w:r>
        <w:rPr>
          <w:b/>
          <w:szCs w:val="21"/>
          <w:u w:val="single"/>
        </w:rPr>
        <w:t xml:space="preserve">   </w:t>
      </w:r>
      <w:r>
        <w:rPr>
          <w:b/>
          <w:color w:val="FF0000"/>
          <w:szCs w:val="21"/>
          <w:u w:val="single"/>
        </w:rPr>
        <w:t>Z</w:t>
      </w:r>
      <w:r>
        <w:rPr>
          <w:b/>
          <w:szCs w:val="21"/>
          <w:u w:val="single"/>
        </w:rPr>
        <w:t xml:space="preserve">                  </w:t>
      </w:r>
      <w:r>
        <w:rPr>
          <w:b/>
          <w:szCs w:val="21"/>
        </w:rPr>
        <w:t>;</w:t>
      </w:r>
    </w:p>
    <w:p>
      <w:pPr>
        <w:ind w:left="4962" w:firstLine="105" w:firstLineChars="50"/>
        <w:jc w:val="left"/>
        <w:rPr>
          <w:b/>
          <w:szCs w:val="21"/>
        </w:rPr>
      </w:pPr>
      <w:r>
        <w:rPr>
          <w:b/>
          <w:szCs w:val="21"/>
        </w:rPr>
        <w:t xml:space="preserve">assign Z = </w:t>
      </w:r>
      <w:r>
        <w:rPr>
          <w:b/>
          <w:szCs w:val="21"/>
          <w:u w:val="single"/>
        </w:rPr>
        <w:t xml:space="preserve">     </w:t>
      </w:r>
      <w:r>
        <w:rPr>
          <w:b/>
          <w:color w:val="FF0000"/>
          <w:szCs w:val="21"/>
          <w:u w:val="single"/>
        </w:rPr>
        <w:t xml:space="preserve">B </w:t>
      </w:r>
      <w:r>
        <w:rPr>
          <w:b/>
          <w:szCs w:val="21"/>
          <w:u w:val="single"/>
        </w:rPr>
        <w:t xml:space="preserve">                 </w:t>
      </w:r>
      <w:r>
        <w:rPr>
          <w:b/>
          <w:szCs w:val="21"/>
        </w:rPr>
        <w:t>;</w:t>
      </w:r>
    </w:p>
    <w:p>
      <w:pPr>
        <w:ind w:left="4962" w:firstLine="105" w:firstLineChars="50"/>
        <w:jc w:val="left"/>
        <w:rPr>
          <w:b/>
          <w:szCs w:val="21"/>
        </w:rPr>
      </w:pPr>
      <w:r>
        <w:rPr>
          <w:b/>
          <w:szCs w:val="21"/>
        </w:rPr>
        <w:t xml:space="preserve">assign Y = </w:t>
      </w:r>
      <w:r>
        <w:rPr>
          <w:b/>
          <w:szCs w:val="21"/>
          <w:u w:val="single"/>
        </w:rPr>
        <w:t xml:space="preserve">     </w:t>
      </w:r>
      <w:r>
        <w:rPr>
          <w:b/>
          <w:color w:val="FF0000"/>
          <w:szCs w:val="21"/>
          <w:u w:val="single"/>
        </w:rPr>
        <w:t>A</w:t>
      </w:r>
      <w:r>
        <w:rPr>
          <w:b/>
          <w:szCs w:val="21"/>
          <w:u w:val="single"/>
        </w:rPr>
        <w:t xml:space="preserve">                  </w:t>
      </w:r>
      <w:r>
        <w:rPr>
          <w:b/>
          <w:szCs w:val="21"/>
        </w:rPr>
        <w:t>;</w:t>
      </w:r>
    </w:p>
    <w:p>
      <w:pPr>
        <w:ind w:left="6092" w:leftChars="2419" w:hanging="1012" w:hangingChars="480"/>
        <w:jc w:val="left"/>
        <w:rPr>
          <w:b/>
          <w:szCs w:val="21"/>
        </w:rPr>
      </w:pPr>
      <w:r>
        <w:rPr>
          <w:b/>
          <w:szCs w:val="21"/>
        </w:rPr>
        <w:t xml:space="preserve">assign X = </w:t>
      </w:r>
      <w:r>
        <w:rPr>
          <w:b/>
          <w:szCs w:val="21"/>
          <w:u w:val="single"/>
        </w:rPr>
        <w:t xml:space="preserve">    </w:t>
      </w:r>
      <w:r>
        <w:rPr>
          <w:b/>
          <w:color w:val="FF0000"/>
          <w:szCs w:val="21"/>
          <w:u w:val="single"/>
        </w:rPr>
        <w:t>~A&amp;~C | C&amp;~B</w:t>
      </w:r>
      <w:r>
        <w:rPr>
          <w:b/>
          <w:szCs w:val="21"/>
          <w:u w:val="single"/>
        </w:rPr>
        <w:t xml:space="preserve">      </w:t>
      </w:r>
      <w:r>
        <w:rPr>
          <w:b/>
          <w:szCs w:val="21"/>
          <w:u w:val="single"/>
        </w:rPr>
        <w:br w:type="textWrapping"/>
      </w:r>
      <w:r>
        <w:rPr>
          <w:rFonts w:hint="eastAsia"/>
          <w:b/>
          <w:color w:val="0000FF"/>
          <w:szCs w:val="21"/>
          <w:u w:val="single"/>
        </w:rPr>
        <w:t xml:space="preserve">或 </w:t>
      </w:r>
      <w:r>
        <w:rPr>
          <w:b/>
          <w:color w:val="0000FF"/>
          <w:szCs w:val="21"/>
          <w:u w:val="single"/>
        </w:rPr>
        <w:t xml:space="preserve"> </w:t>
      </w:r>
      <w:r>
        <w:rPr>
          <w:b/>
          <w:color w:val="FF0000"/>
          <w:szCs w:val="21"/>
          <w:u w:val="single"/>
        </w:rPr>
        <w:t>!A&amp;!C | C&amp;!B</w:t>
      </w:r>
      <w:r>
        <w:rPr>
          <w:b/>
          <w:szCs w:val="21"/>
          <w:u w:val="single"/>
        </w:rPr>
        <w:t xml:space="preserve">       </w:t>
      </w:r>
      <w:r>
        <w:rPr>
          <w:b/>
          <w:szCs w:val="21"/>
        </w:rPr>
        <w:t>;</w:t>
      </w:r>
    </w:p>
    <w:p>
      <w:pPr>
        <w:ind w:left="4678" w:firstLine="105" w:firstLineChars="50"/>
        <w:jc w:val="left"/>
        <w:rPr>
          <w:b/>
          <w:szCs w:val="21"/>
        </w:rPr>
      </w:pPr>
      <w:r>
        <w:rPr>
          <w:b/>
          <w:szCs w:val="21"/>
        </w:rPr>
        <w:t>endmodule</w:t>
      </w:r>
    </w:p>
    <w:p>
      <w:pPr>
        <w:ind w:left="2100" w:leftChars="1000" w:firstLine="420"/>
        <w:jc w:val="left"/>
        <w:rPr>
          <w:b/>
          <w:szCs w:val="21"/>
        </w:rPr>
      </w:pPr>
    </w:p>
    <w:p>
      <w:pPr>
        <w:ind w:left="1134" w:leftChars="540" w:firstLine="420"/>
        <w:jc w:val="left"/>
        <w:rPr>
          <w:b/>
          <w:szCs w:val="21"/>
        </w:rPr>
      </w:pPr>
    </w:p>
    <w:p>
      <w:pPr>
        <w:ind w:left="1134" w:leftChars="540" w:firstLine="420"/>
        <w:jc w:val="left"/>
        <w:rPr>
          <w:b/>
          <w:color w:val="0000FF"/>
          <w:szCs w:val="21"/>
        </w:rPr>
      </w:pPr>
      <w:r>
        <w:rPr>
          <w:rFonts w:hint="eastAsia"/>
          <w:b/>
          <w:szCs w:val="21"/>
        </w:rPr>
        <w:t>2</w:t>
      </w:r>
      <w:r>
        <w:rPr>
          <w:b/>
          <w:szCs w:val="21"/>
        </w:rPr>
        <w:t xml:space="preserve">. </w:t>
      </w:r>
      <w:r>
        <w:rPr>
          <w:rFonts w:hint="eastAsia"/>
          <w:b/>
          <w:color w:val="0000FF"/>
          <w:szCs w:val="21"/>
        </w:rPr>
        <w:t>激励方程每个正确得2分，共6分。</w:t>
      </w:r>
    </w:p>
    <w:p>
      <w:pPr>
        <w:ind w:left="1134" w:leftChars="540" w:firstLine="420"/>
        <w:jc w:val="left"/>
        <w:rPr>
          <w:rFonts w:eastAsia="楷体_GB2312"/>
          <w:b/>
          <w:color w:val="FF0000"/>
          <w:szCs w:val="21"/>
        </w:rPr>
      </w:pPr>
      <m:oMath>
        <m:r>
          <m:rPr>
            <m:sty m:val="b"/>
          </m:rPr>
          <w:rPr>
            <w:rFonts w:ascii="Cambria Math" w:hAnsi="Cambria Math" w:eastAsia="楷体_GB2312"/>
            <w:color w:val="FF0000"/>
            <w:szCs w:val="21"/>
          </w:rPr>
          <m:t xml:space="preserve"> D2=Q1</m:t>
        </m:r>
      </m:oMath>
      <w:r>
        <w:rPr>
          <w:rFonts w:hint="eastAsia" w:eastAsia="楷体_GB2312"/>
          <w:b/>
          <w:color w:val="FF0000"/>
          <w:szCs w:val="21"/>
        </w:rPr>
        <w:t>;</w:t>
      </w:r>
      <w:r>
        <w:rPr>
          <w:rFonts w:eastAsia="楷体_GB2312"/>
          <w:b/>
          <w:color w:val="FF0000"/>
          <w:szCs w:val="21"/>
        </w:rPr>
        <w:t xml:space="preserve">    </w:t>
      </w:r>
      <m:oMath>
        <m:r>
          <m:rPr>
            <m:sty m:val="b"/>
          </m:rPr>
          <w:rPr>
            <w:rFonts w:ascii="Cambria Math" w:hAnsi="Cambria Math" w:eastAsia="楷体_GB2312"/>
            <w:color w:val="FF0000"/>
            <w:szCs w:val="21"/>
          </w:rPr>
          <m:t>D1=Q0</m:t>
        </m:r>
      </m:oMath>
      <w:r>
        <w:rPr>
          <w:rFonts w:hint="eastAsia" w:eastAsia="楷体_GB2312"/>
          <w:b/>
          <w:color w:val="FF0000"/>
          <w:szCs w:val="21"/>
        </w:rPr>
        <w:t>;</w:t>
      </w:r>
      <w:r>
        <w:rPr>
          <w:rFonts w:eastAsia="楷体_GB2312"/>
          <w:b/>
          <w:color w:val="FF0000"/>
          <w:szCs w:val="21"/>
        </w:rPr>
        <w:t xml:space="preserve">     </w:t>
      </w:r>
      <m:oMath>
        <m:r>
          <m:rPr>
            <m:sty m:val="b"/>
          </m:rPr>
          <w:rPr>
            <w:rFonts w:ascii="Cambria Math" w:hAnsi="Cambria Math" w:eastAsia="楷体_GB2312"/>
            <w:color w:val="FF0000"/>
            <w:szCs w:val="21"/>
          </w:rPr>
          <m:t>D0=Q</m:t>
        </m:r>
        <m:sSup>
          <m:sSupPr>
            <m:ctrlPr>
              <w:rPr>
                <w:rFonts w:ascii="Cambria Math" w:hAnsi="Cambria Math" w:eastAsia="楷体_GB2312"/>
                <w:b/>
                <w:color w:val="FF0000"/>
                <w:szCs w:val="21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eastAsia="楷体_GB2312"/>
                <w:color w:val="FF0000"/>
                <w:szCs w:val="21"/>
              </w:rPr>
              <m:t>2</m:t>
            </m:r>
            <m:ctrlPr>
              <w:rPr>
                <w:rFonts w:ascii="Cambria Math" w:hAnsi="Cambria Math" w:eastAsia="楷体_GB2312"/>
                <w:b/>
                <w:color w:val="FF0000"/>
                <w:szCs w:val="21"/>
              </w:rPr>
            </m:ctrlPr>
          </m:e>
          <m:sup>
            <m:r>
              <m:rPr>
                <m:sty m:val="b"/>
              </m:rPr>
              <w:rPr>
                <w:rFonts w:ascii="Cambria Math" w:hAnsi="Cambria Math" w:eastAsia="楷体_GB2312"/>
                <w:color w:val="FF0000"/>
                <w:szCs w:val="21"/>
              </w:rPr>
              <m:t>'</m:t>
            </m:r>
            <m:ctrlPr>
              <w:rPr>
                <w:rFonts w:ascii="Cambria Math" w:hAnsi="Cambria Math" w:eastAsia="楷体_GB2312"/>
                <w:b/>
                <w:color w:val="FF0000"/>
                <w:szCs w:val="21"/>
              </w:rPr>
            </m:ctrlPr>
          </m:sup>
        </m:sSup>
        <m:r>
          <m:rPr>
            <m:sty m:val="b"/>
          </m:rPr>
          <w:rPr>
            <w:rFonts w:ascii="Cambria Math" w:hAnsi="Cambria Math" w:eastAsia="楷体_GB2312"/>
            <w:color w:val="FF0000"/>
            <w:szCs w:val="21"/>
          </w:rPr>
          <m:t>Q</m:t>
        </m:r>
        <m:sSup>
          <m:sSupPr>
            <m:ctrlPr>
              <w:rPr>
                <w:rFonts w:ascii="Cambria Math" w:hAnsi="Cambria Math" w:eastAsia="楷体_GB2312"/>
                <w:b/>
                <w:color w:val="FF0000"/>
                <w:szCs w:val="21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eastAsia="楷体_GB2312"/>
                <w:color w:val="FF0000"/>
                <w:szCs w:val="21"/>
              </w:rPr>
              <m:t>0</m:t>
            </m:r>
            <m:ctrlPr>
              <w:rPr>
                <w:rFonts w:ascii="Cambria Math" w:hAnsi="Cambria Math" w:eastAsia="楷体_GB2312"/>
                <w:b/>
                <w:color w:val="FF0000"/>
                <w:szCs w:val="21"/>
              </w:rPr>
            </m:ctrlPr>
          </m:e>
          <m:sup>
            <m:r>
              <m:rPr>
                <m:sty m:val="b"/>
              </m:rPr>
              <w:rPr>
                <w:rFonts w:ascii="Cambria Math" w:hAnsi="Cambria Math" w:eastAsia="楷体_GB2312"/>
                <w:color w:val="FF0000"/>
                <w:szCs w:val="21"/>
              </w:rPr>
              <m:t>'</m:t>
            </m:r>
            <m:ctrlPr>
              <w:rPr>
                <w:rFonts w:ascii="Cambria Math" w:hAnsi="Cambria Math" w:eastAsia="楷体_GB2312"/>
                <w:b/>
                <w:color w:val="FF0000"/>
                <w:szCs w:val="21"/>
              </w:rPr>
            </m:ctrlPr>
          </m:sup>
        </m:sSup>
        <m:r>
          <m:rPr>
            <m:sty m:val="b"/>
          </m:rPr>
          <w:rPr>
            <w:rFonts w:ascii="Cambria Math" w:hAnsi="Cambria Math" w:eastAsia="楷体_GB2312"/>
            <w:color w:val="FF0000"/>
            <w:szCs w:val="21"/>
          </w:rPr>
          <m:t>+Q2Q1'</m:t>
        </m:r>
      </m:oMath>
    </w:p>
    <w:p>
      <w:pPr>
        <w:spacing w:before="156" w:beforeLines="50"/>
        <w:ind w:left="1147" w:leftChars="546" w:firstLine="420"/>
        <w:jc w:val="left"/>
        <w:rPr>
          <w:rFonts w:ascii="楷体" w:hAnsi="楷体" w:eastAsia="楷体"/>
          <w:b/>
          <w:color w:val="0000FF"/>
          <w:szCs w:val="21"/>
        </w:rPr>
      </w:pPr>
      <w:r>
        <w:rPr>
          <w:rFonts w:hint="eastAsia"/>
          <w:b/>
          <w:szCs w:val="21"/>
        </w:rPr>
        <w:t>3</w:t>
      </w:r>
      <w:r>
        <w:rPr>
          <w:b/>
          <w:szCs w:val="21"/>
        </w:rPr>
        <w:t xml:space="preserve">. </w:t>
      </w:r>
      <w:r>
        <w:rPr>
          <w:rFonts w:hint="eastAsia" w:ascii="楷体" w:hAnsi="楷体" w:eastAsia="楷体"/>
          <w:b/>
          <w:color w:val="FF0000"/>
          <w:szCs w:val="21"/>
        </w:rPr>
        <w:t>自启动的模6的移位寄存器计数器。</w:t>
      </w:r>
      <w:r>
        <w:rPr>
          <w:rFonts w:hint="eastAsia" w:ascii="楷体" w:hAnsi="楷体" w:eastAsia="楷体"/>
          <w:b/>
          <w:color w:val="0000FF"/>
          <w:szCs w:val="21"/>
        </w:rPr>
        <w:t>(描述正确得</w:t>
      </w:r>
      <w:r>
        <w:rPr>
          <w:rFonts w:ascii="楷体" w:hAnsi="楷体" w:eastAsia="楷体"/>
          <w:b/>
          <w:color w:val="0000FF"/>
          <w:szCs w:val="21"/>
        </w:rPr>
        <w:t>2</w:t>
      </w:r>
      <w:r>
        <w:rPr>
          <w:rFonts w:hint="eastAsia" w:ascii="楷体" w:hAnsi="楷体" w:eastAsia="楷体"/>
          <w:b/>
          <w:color w:val="0000FF"/>
          <w:szCs w:val="21"/>
        </w:rPr>
        <w:t>分)</w:t>
      </w:r>
      <w:r>
        <w:rPr>
          <w:rFonts w:ascii="楷体" w:hAnsi="楷体" w:eastAsia="楷体"/>
          <w:b/>
          <w:color w:val="0000FF"/>
          <w:szCs w:val="21"/>
        </w:rPr>
        <w:br w:type="page"/>
      </w:r>
    </w:p>
    <w:tbl>
      <w:tblPr>
        <w:tblStyle w:val="9"/>
        <w:tblpPr w:vertAnchor="text" w:horzAnchor="page" w:tblpX="2115" w:tblpY="143"/>
        <w:tblW w:w="0" w:type="auto"/>
        <w:tblInd w:w="0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339"/>
      </w:tblGrid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34" w:hRule="atLeast"/>
        </w:trPr>
        <w:tc>
          <w:tcPr>
            <w:tcW w:w="133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jc w:val="center"/>
              <w:textAlignment w:val="baseline"/>
              <w:rPr>
                <w:szCs w:val="21"/>
              </w:rPr>
            </w:pPr>
            <w:r>
              <w:rPr>
                <w:szCs w:val="21"/>
              </w:rPr>
              <w:t>得 分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95" w:hRule="atLeast"/>
        </w:trPr>
        <w:tc>
          <w:tcPr>
            <w:tcW w:w="133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jc w:val="left"/>
              <w:textAlignment w:val="baseline"/>
              <w:rPr>
                <w:szCs w:val="21"/>
              </w:rPr>
            </w:pPr>
          </w:p>
        </w:tc>
      </w:tr>
    </w:tbl>
    <w:p>
      <w:pPr>
        <w:spacing w:before="156" w:beforeLines="50"/>
        <w:ind w:left="2495" w:firstLine="105" w:firstLineChars="50"/>
        <w:jc w:val="left"/>
        <w:rPr>
          <w:b/>
          <w:szCs w:val="21"/>
        </w:rPr>
      </w:pPr>
    </w:p>
    <w:p>
      <w:pPr>
        <w:spacing w:before="156" w:beforeLines="50"/>
        <w:ind w:left="2495" w:firstLine="120" w:firstLineChars="50"/>
        <w:jc w:val="left"/>
        <w:rPr>
          <w:b/>
          <w:sz w:val="24"/>
        </w:rPr>
      </w:pPr>
      <w:r>
        <w:rPr>
          <w:b/>
          <w:sz w:val="24"/>
        </w:rPr>
        <w:t>I</w:t>
      </w:r>
      <w:r>
        <w:rPr>
          <w:rFonts w:hint="eastAsia"/>
          <w:b/>
          <w:sz w:val="24"/>
        </w:rPr>
        <w:t>V</w:t>
      </w:r>
      <w:r>
        <w:rPr>
          <w:b/>
          <w:sz w:val="24"/>
        </w:rPr>
        <w:t xml:space="preserve">.  </w:t>
      </w:r>
      <w:r>
        <w:rPr>
          <w:sz w:val="24"/>
        </w:rPr>
        <w:t>A synchronous state machine logic circuit is shown below.</w:t>
      </w:r>
      <w:r>
        <w:rPr>
          <w:sz w:val="24"/>
        </w:rPr>
        <w:tab/>
      </w:r>
      <w:r>
        <w:rPr>
          <w:sz w:val="24"/>
        </w:rPr>
        <w:t xml:space="preserve">  </w:t>
      </w:r>
      <w:r>
        <w:rPr>
          <w:b/>
          <w:sz w:val="24"/>
        </w:rPr>
        <w:t>(14’)</w:t>
      </w:r>
    </w:p>
    <w:p>
      <w:pPr>
        <w:spacing w:before="156" w:beforeLines="50"/>
        <w:ind w:left="2495" w:firstLine="105" w:firstLineChars="50"/>
        <w:jc w:val="left"/>
        <w:rPr>
          <w:szCs w:val="21"/>
        </w:rPr>
      </w:pPr>
    </w:p>
    <w:p>
      <w:pPr>
        <w:tabs>
          <w:tab w:val="left" w:pos="2175"/>
        </w:tabs>
        <w:ind w:left="1418" w:leftChars="675" w:firstLine="105" w:firstLineChars="50"/>
        <w:jc w:val="left"/>
        <w:rPr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 xml:space="preserve">. Write out the excitation equations and output equation. </w:t>
      </w:r>
      <w:r>
        <w:rPr>
          <w:szCs w:val="21"/>
        </w:rPr>
        <w:tab/>
      </w:r>
      <w:r>
        <w:rPr>
          <w:szCs w:val="21"/>
        </w:rPr>
        <w:t>[6’]</w:t>
      </w:r>
    </w:p>
    <w:p>
      <w:pPr>
        <w:tabs>
          <w:tab w:val="left" w:pos="2175"/>
        </w:tabs>
        <w:ind w:left="1418" w:leftChars="675" w:firstLine="105" w:firstLineChars="50"/>
        <w:jc w:val="left"/>
        <w:rPr>
          <w:szCs w:val="21"/>
        </w:rPr>
      </w:pPr>
      <w:r>
        <w:rPr>
          <w:szCs w:val="21"/>
        </w:rPr>
        <w:t xml:space="preserve">2. Complete the transition/output table. </w:t>
      </w:r>
      <w:r>
        <w:rPr>
          <w:szCs w:val="21"/>
        </w:rPr>
        <w:tab/>
      </w:r>
      <w:r>
        <w:rPr>
          <w:szCs w:val="21"/>
        </w:rPr>
        <w:t>[6’]</w:t>
      </w:r>
    </w:p>
    <w:p>
      <w:pPr>
        <w:tabs>
          <w:tab w:val="left" w:pos="2175"/>
        </w:tabs>
        <w:ind w:left="1418" w:leftChars="675" w:firstLine="105" w:firstLineChars="50"/>
        <w:jc w:val="left"/>
        <w:rPr>
          <w:szCs w:val="21"/>
        </w:rPr>
      </w:pPr>
      <w:r>
        <w:rPr>
          <w:szCs w:val="21"/>
        </w:rPr>
        <w:t>3. Indicate the function of the circuit.</w:t>
      </w:r>
      <w:r>
        <w:rPr>
          <w:szCs w:val="21"/>
        </w:rPr>
        <w:tab/>
      </w:r>
      <w:r>
        <w:rPr>
          <w:szCs w:val="21"/>
        </w:rPr>
        <w:t>[2’]</w:t>
      </w:r>
    </w:p>
    <w:p>
      <w:pPr>
        <w:tabs>
          <w:tab w:val="left" w:pos="2175"/>
        </w:tabs>
        <w:spacing w:before="156" w:beforeLines="50"/>
        <w:ind w:left="815" w:leftChars="388" w:firstLine="105" w:firstLineChars="50"/>
        <w:jc w:val="left"/>
        <w:rPr>
          <w:szCs w:val="21"/>
        </w:rPr>
      </w:pPr>
      <w:r>
        <w:rPr>
          <w:szCs w:val="21"/>
        </w:rPr>
        <w:drawing>
          <wp:inline distT="0" distB="0" distL="0" distR="0">
            <wp:extent cx="5534660" cy="1623695"/>
            <wp:effectExtent l="0" t="0" r="889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70576" cy="1634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156" w:beforeLines="50"/>
        <w:ind w:left="993" w:firstLine="105" w:firstLineChars="50"/>
        <w:jc w:val="left"/>
        <w:rPr>
          <w:b/>
          <w:color w:val="0000FF"/>
          <w:szCs w:val="21"/>
        </w:rPr>
      </w:pPr>
      <w:r>
        <w:rPr>
          <w:rFonts w:hint="eastAsia"/>
          <w:b/>
          <w:color w:val="0000FF"/>
          <w:szCs w:val="21"/>
        </w:rPr>
        <w:t>【参考答案及评分标准】</w:t>
      </w:r>
    </w:p>
    <w:p>
      <w:pPr>
        <w:spacing w:before="156" w:beforeLines="50"/>
        <w:ind w:left="1302" w:leftChars="620" w:firstLine="105" w:firstLineChars="50"/>
        <w:jc w:val="left"/>
        <w:rPr>
          <w:b/>
          <w:szCs w:val="21"/>
        </w:rPr>
      </w:pPr>
      <w:r>
        <w:rPr>
          <w:b/>
          <w:szCs w:val="21"/>
        </w:rPr>
        <w:t xml:space="preserve">1. </w:t>
      </w:r>
      <w:r>
        <w:rPr>
          <w:rFonts w:hint="eastAsia"/>
          <w:b/>
          <w:color w:val="0000FF"/>
          <w:szCs w:val="21"/>
        </w:rPr>
        <w:t>每个方程正确得2分，共6分。</w:t>
      </w:r>
    </w:p>
    <w:p>
      <w:pPr>
        <w:spacing w:before="156" w:beforeLines="50"/>
        <w:ind w:left="1558" w:leftChars="742" w:firstLine="105" w:firstLineChars="50"/>
        <w:jc w:val="left"/>
        <w:rPr>
          <w:color w:val="FF0000"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FF0000"/>
              <w:szCs w:val="21"/>
            </w:rPr>
            <m:t>D1=A∙</m:t>
          </m:r>
          <m:d>
            <m:dPr>
              <m:ctrlPr>
                <w:rPr>
                  <w:rFonts w:ascii="Cambria Math" w:hAnsi="Cambria Math"/>
                  <w:color w:val="FF0000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FF0000"/>
                  <w:szCs w:val="21"/>
                </w:rPr>
                <m:t>Q1⊕Q0</m:t>
              </m:r>
              <m:ctrlPr>
                <w:rPr>
                  <w:rFonts w:ascii="Cambria Math" w:hAnsi="Cambria Math"/>
                  <w:color w:val="FF0000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color w:val="FF0000"/>
              <w:szCs w:val="21"/>
            </w:rPr>
            <m:t>=AQ</m:t>
          </m:r>
          <m:sSup>
            <m:sSupPr>
              <m:ctrlPr>
                <w:rPr>
                  <w:rFonts w:ascii="Cambria Math" w:hAnsi="Cambria Math"/>
                  <w:color w:val="FF0000"/>
                  <w:szCs w:val="21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FF0000"/>
                  <w:szCs w:val="21"/>
                </w:rPr>
                <m:t>1</m:t>
              </m:r>
              <m:ctrlPr>
                <w:rPr>
                  <w:rFonts w:ascii="Cambria Math" w:hAnsi="Cambria Math"/>
                  <w:color w:val="FF0000"/>
                  <w:szCs w:val="21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FF0000"/>
                  <w:szCs w:val="21"/>
                </w:rPr>
                <m:t>'</m:t>
              </m:r>
              <m:ctrlPr>
                <w:rPr>
                  <w:rFonts w:ascii="Cambria Math" w:hAnsi="Cambria Math"/>
                  <w:color w:val="FF0000"/>
                  <w:szCs w:val="21"/>
                </w:rPr>
              </m:ctrlPr>
            </m:sup>
          </m:sSup>
          <m:r>
            <m:rPr>
              <m:sty m:val="p"/>
            </m:rPr>
            <w:rPr>
              <w:rFonts w:ascii="Cambria Math" w:hAnsi="Cambria Math"/>
              <w:color w:val="FF0000"/>
              <w:szCs w:val="21"/>
            </w:rPr>
            <m:t>Q0+AQ1Q0'</m:t>
          </m:r>
        </m:oMath>
      </m:oMathPara>
    </w:p>
    <w:p>
      <w:pPr>
        <w:spacing w:before="156" w:beforeLines="50"/>
        <w:ind w:left="1558" w:leftChars="742" w:firstLine="105" w:firstLineChars="50"/>
        <w:jc w:val="left"/>
        <w:rPr>
          <w:color w:val="FF0000"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FF0000"/>
              <w:szCs w:val="21"/>
            </w:rPr>
            <m:t>D0=</m:t>
          </m:r>
          <m:sSup>
            <m:sSupPr>
              <m:ctrlPr>
                <w:rPr>
                  <w:rFonts w:ascii="Cambria Math" w:hAnsi="Cambria Math"/>
                  <w:color w:val="FF0000"/>
                  <w:szCs w:val="21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FF0000"/>
                  <w:szCs w:val="21"/>
                </w:rPr>
                <m:t>A</m:t>
              </m:r>
              <m:ctrlPr>
                <w:rPr>
                  <w:rFonts w:ascii="Cambria Math" w:hAnsi="Cambria Math"/>
                  <w:color w:val="FF0000"/>
                  <w:szCs w:val="21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FF0000"/>
                  <w:szCs w:val="21"/>
                </w:rPr>
                <m:t>'</m:t>
              </m:r>
              <m:ctrlPr>
                <w:rPr>
                  <w:rFonts w:ascii="Cambria Math" w:hAnsi="Cambria Math"/>
                  <w:color w:val="FF0000"/>
                  <w:szCs w:val="21"/>
                </w:rPr>
              </m:ctrlPr>
            </m:sup>
          </m:sSup>
          <m:r>
            <m:rPr>
              <m:sty m:val="p"/>
            </m:rPr>
            <w:rPr>
              <w:rFonts w:ascii="Cambria Math" w:hAnsi="Cambria Math"/>
              <w:color w:val="FF0000"/>
              <w:szCs w:val="21"/>
            </w:rPr>
            <m:t>+Q1Q0'</m:t>
          </m:r>
        </m:oMath>
      </m:oMathPara>
    </w:p>
    <w:p>
      <w:pPr>
        <w:spacing w:before="156" w:beforeLines="50"/>
        <w:ind w:left="1558" w:leftChars="742" w:firstLine="105" w:firstLineChars="50"/>
        <w:jc w:val="left"/>
        <w:rPr>
          <w:color w:val="FF0000"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FF0000"/>
              <w:szCs w:val="21"/>
            </w:rPr>
            <m:t>Z=Q1Q0</m:t>
          </m:r>
        </m:oMath>
      </m:oMathPara>
    </w:p>
    <w:p>
      <w:pPr>
        <w:spacing w:before="156" w:beforeLines="50"/>
        <w:ind w:left="1302" w:leftChars="620" w:firstLine="105" w:firstLineChars="50"/>
        <w:jc w:val="left"/>
        <w:rPr>
          <w:b/>
          <w:szCs w:val="21"/>
        </w:rPr>
      </w:pPr>
      <w:r>
        <w:rPr>
          <w:rFonts w:hint="eastAsia"/>
          <w:b/>
          <w:szCs w:val="21"/>
        </w:rPr>
        <w:t>2</w:t>
      </w:r>
      <w:r>
        <w:rPr>
          <w:b/>
          <w:szCs w:val="21"/>
        </w:rPr>
        <w:t xml:space="preserve">. </w:t>
      </w:r>
      <w:r>
        <w:rPr>
          <w:rFonts w:hint="eastAsia"/>
          <w:b/>
          <w:color w:val="0000FF"/>
          <w:szCs w:val="21"/>
        </w:rPr>
        <w:t>填写转移输出表，每空正确得0.5分，共6分。</w:t>
      </w:r>
    </w:p>
    <w:tbl>
      <w:tblPr>
        <w:tblStyle w:val="10"/>
        <w:tblpPr w:leftFromText="180" w:rightFromText="180" w:vertAnchor="text" w:horzAnchor="page" w:tblpX="3331" w:tblpY="20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0"/>
        <w:gridCol w:w="1090"/>
        <w:gridCol w:w="1091"/>
        <w:gridCol w:w="9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1" w:hRule="atLeast"/>
        </w:trPr>
        <w:tc>
          <w:tcPr>
            <w:tcW w:w="4121" w:type="dxa"/>
            <w:gridSpan w:val="4"/>
            <w:noWrap/>
            <w:tcMar>
              <w:left w:w="0" w:type="dxa"/>
              <w:right w:w="0" w:type="dxa"/>
            </w:tcMar>
            <w:vAlign w:val="center"/>
          </w:tcPr>
          <w:p>
            <w:pPr>
              <w:tabs>
                <w:tab w:val="left" w:pos="2175"/>
              </w:tabs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t>Transition/output tabl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1" w:hRule="atLeast"/>
        </w:trPr>
        <w:tc>
          <w:tcPr>
            <w:tcW w:w="970" w:type="dxa"/>
            <w:vMerge w:val="restart"/>
            <w:tcMar>
              <w:left w:w="0" w:type="dxa"/>
              <w:right w:w="0" w:type="dxa"/>
            </w:tcMar>
            <w:vAlign w:val="center"/>
          </w:tcPr>
          <w:p>
            <w:pPr>
              <w:tabs>
                <w:tab w:val="left" w:pos="2175"/>
              </w:tabs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Q</w:t>
            </w:r>
            <w:r>
              <w:rPr>
                <w:szCs w:val="21"/>
              </w:rPr>
              <w:t>1Q0</w:t>
            </w:r>
          </w:p>
        </w:tc>
        <w:tc>
          <w:tcPr>
            <w:tcW w:w="2181" w:type="dxa"/>
            <w:gridSpan w:val="2"/>
            <w:tcMar>
              <w:left w:w="0" w:type="dxa"/>
              <w:right w:w="0" w:type="dxa"/>
            </w:tcMar>
            <w:vAlign w:val="center"/>
          </w:tcPr>
          <w:p>
            <w:pPr>
              <w:tabs>
                <w:tab w:val="left" w:pos="2175"/>
              </w:tabs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t>A</w:t>
            </w:r>
          </w:p>
        </w:tc>
        <w:tc>
          <w:tcPr>
            <w:tcW w:w="970" w:type="dxa"/>
            <w:vMerge w:val="restart"/>
            <w:tcMar>
              <w:left w:w="0" w:type="dxa"/>
              <w:right w:w="0" w:type="dxa"/>
            </w:tcMar>
            <w:vAlign w:val="center"/>
          </w:tcPr>
          <w:p>
            <w:pPr>
              <w:tabs>
                <w:tab w:val="left" w:pos="2175"/>
              </w:tabs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Z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9" w:hRule="atLeast"/>
        </w:trPr>
        <w:tc>
          <w:tcPr>
            <w:tcW w:w="970" w:type="dxa"/>
            <w:vMerge w:val="continue"/>
            <w:tcMar>
              <w:left w:w="0" w:type="dxa"/>
              <w:right w:w="0" w:type="dxa"/>
            </w:tcMar>
            <w:vAlign w:val="center"/>
          </w:tcPr>
          <w:p>
            <w:pPr>
              <w:tabs>
                <w:tab w:val="left" w:pos="2175"/>
              </w:tabs>
              <w:snapToGrid w:val="0"/>
              <w:jc w:val="center"/>
              <w:rPr>
                <w:szCs w:val="21"/>
              </w:rPr>
            </w:pPr>
          </w:p>
        </w:tc>
        <w:tc>
          <w:tcPr>
            <w:tcW w:w="1090" w:type="dxa"/>
            <w:tcMar>
              <w:left w:w="0" w:type="dxa"/>
              <w:right w:w="0" w:type="dxa"/>
            </w:tcMar>
            <w:vAlign w:val="center"/>
          </w:tcPr>
          <w:p>
            <w:pPr>
              <w:tabs>
                <w:tab w:val="left" w:pos="2175"/>
              </w:tabs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1091" w:type="dxa"/>
            <w:tcMar>
              <w:left w:w="0" w:type="dxa"/>
              <w:right w:w="0" w:type="dxa"/>
            </w:tcMar>
            <w:vAlign w:val="center"/>
          </w:tcPr>
          <w:p>
            <w:pPr>
              <w:tabs>
                <w:tab w:val="left" w:pos="2175"/>
              </w:tabs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970" w:type="dxa"/>
            <w:vMerge w:val="continue"/>
            <w:tcMar>
              <w:left w:w="0" w:type="dxa"/>
              <w:right w:w="0" w:type="dxa"/>
            </w:tcMar>
            <w:vAlign w:val="center"/>
          </w:tcPr>
          <w:p>
            <w:pPr>
              <w:tabs>
                <w:tab w:val="left" w:pos="2175"/>
              </w:tabs>
              <w:snapToGrid w:val="0"/>
              <w:jc w:val="center"/>
              <w:rPr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1" w:hRule="atLeast"/>
        </w:trPr>
        <w:tc>
          <w:tcPr>
            <w:tcW w:w="970" w:type="dxa"/>
            <w:tcMar>
              <w:left w:w="0" w:type="dxa"/>
              <w:right w:w="0" w:type="dxa"/>
            </w:tcMar>
            <w:vAlign w:val="center"/>
          </w:tcPr>
          <w:p>
            <w:pPr>
              <w:tabs>
                <w:tab w:val="left" w:pos="2175"/>
              </w:tabs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0</w:t>
            </w:r>
          </w:p>
        </w:tc>
        <w:tc>
          <w:tcPr>
            <w:tcW w:w="1090" w:type="dxa"/>
            <w:tcMar>
              <w:left w:w="0" w:type="dxa"/>
              <w:right w:w="0" w:type="dxa"/>
            </w:tcMar>
            <w:vAlign w:val="center"/>
          </w:tcPr>
          <w:p>
            <w:pPr>
              <w:tabs>
                <w:tab w:val="left" w:pos="2175"/>
              </w:tabs>
              <w:snapToGrid w:val="0"/>
              <w:jc w:val="center"/>
              <w:rPr>
                <w:color w:val="FF0000"/>
                <w:szCs w:val="21"/>
              </w:rPr>
            </w:pPr>
            <w:r>
              <w:rPr>
                <w:rFonts w:hint="eastAsia"/>
                <w:color w:val="FF0000"/>
                <w:szCs w:val="21"/>
              </w:rPr>
              <w:t>0</w:t>
            </w:r>
            <w:r>
              <w:rPr>
                <w:color w:val="FF0000"/>
                <w:szCs w:val="21"/>
              </w:rPr>
              <w:t>1</w:t>
            </w:r>
          </w:p>
        </w:tc>
        <w:tc>
          <w:tcPr>
            <w:tcW w:w="1091" w:type="dxa"/>
            <w:tcMar>
              <w:left w:w="0" w:type="dxa"/>
              <w:right w:w="0" w:type="dxa"/>
            </w:tcMar>
            <w:vAlign w:val="center"/>
          </w:tcPr>
          <w:p>
            <w:pPr>
              <w:tabs>
                <w:tab w:val="left" w:pos="2175"/>
              </w:tabs>
              <w:snapToGrid w:val="0"/>
              <w:jc w:val="center"/>
              <w:rPr>
                <w:color w:val="FF0000"/>
                <w:szCs w:val="21"/>
              </w:rPr>
            </w:pPr>
            <w:r>
              <w:rPr>
                <w:rFonts w:hint="eastAsia"/>
                <w:color w:val="FF0000"/>
                <w:szCs w:val="21"/>
              </w:rPr>
              <w:t>0</w:t>
            </w:r>
            <w:r>
              <w:rPr>
                <w:color w:val="FF0000"/>
                <w:szCs w:val="21"/>
              </w:rPr>
              <w:t>0</w:t>
            </w:r>
          </w:p>
        </w:tc>
        <w:tc>
          <w:tcPr>
            <w:tcW w:w="970" w:type="dxa"/>
            <w:tcMar>
              <w:left w:w="0" w:type="dxa"/>
              <w:right w:w="0" w:type="dxa"/>
            </w:tcMar>
            <w:vAlign w:val="center"/>
          </w:tcPr>
          <w:p>
            <w:pPr>
              <w:tabs>
                <w:tab w:val="left" w:pos="2175"/>
              </w:tabs>
              <w:snapToGrid w:val="0"/>
              <w:jc w:val="center"/>
              <w:rPr>
                <w:color w:val="FF0000"/>
                <w:szCs w:val="21"/>
              </w:rPr>
            </w:pPr>
            <w:r>
              <w:rPr>
                <w:rFonts w:hint="eastAsia"/>
                <w:color w:val="FF0000"/>
                <w:szCs w:val="21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9" w:hRule="atLeast"/>
        </w:trPr>
        <w:tc>
          <w:tcPr>
            <w:tcW w:w="970" w:type="dxa"/>
            <w:tcMar>
              <w:left w:w="0" w:type="dxa"/>
              <w:right w:w="0" w:type="dxa"/>
            </w:tcMar>
            <w:vAlign w:val="center"/>
          </w:tcPr>
          <w:p>
            <w:pPr>
              <w:tabs>
                <w:tab w:val="left" w:pos="2175"/>
              </w:tabs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1</w:t>
            </w:r>
          </w:p>
        </w:tc>
        <w:tc>
          <w:tcPr>
            <w:tcW w:w="1090" w:type="dxa"/>
            <w:tcMar>
              <w:left w:w="0" w:type="dxa"/>
              <w:right w:w="0" w:type="dxa"/>
            </w:tcMar>
            <w:vAlign w:val="center"/>
          </w:tcPr>
          <w:p>
            <w:pPr>
              <w:tabs>
                <w:tab w:val="left" w:pos="2175"/>
              </w:tabs>
              <w:snapToGrid w:val="0"/>
              <w:jc w:val="center"/>
              <w:rPr>
                <w:color w:val="FF0000"/>
                <w:szCs w:val="21"/>
              </w:rPr>
            </w:pPr>
            <w:r>
              <w:rPr>
                <w:rFonts w:hint="eastAsia"/>
                <w:color w:val="FF0000"/>
                <w:szCs w:val="21"/>
              </w:rPr>
              <w:t>0</w:t>
            </w:r>
            <w:r>
              <w:rPr>
                <w:color w:val="FF0000"/>
                <w:szCs w:val="21"/>
              </w:rPr>
              <w:t>1</w:t>
            </w:r>
          </w:p>
        </w:tc>
        <w:tc>
          <w:tcPr>
            <w:tcW w:w="1091" w:type="dxa"/>
            <w:tcMar>
              <w:left w:w="0" w:type="dxa"/>
              <w:right w:w="0" w:type="dxa"/>
            </w:tcMar>
            <w:vAlign w:val="center"/>
          </w:tcPr>
          <w:p>
            <w:pPr>
              <w:tabs>
                <w:tab w:val="left" w:pos="2175"/>
              </w:tabs>
              <w:snapToGrid w:val="0"/>
              <w:jc w:val="center"/>
              <w:rPr>
                <w:color w:val="FF0000"/>
                <w:szCs w:val="21"/>
              </w:rPr>
            </w:pPr>
            <w:r>
              <w:rPr>
                <w:rFonts w:hint="eastAsia"/>
                <w:color w:val="FF0000"/>
                <w:szCs w:val="21"/>
              </w:rPr>
              <w:t>1</w:t>
            </w:r>
            <w:r>
              <w:rPr>
                <w:color w:val="FF0000"/>
                <w:szCs w:val="21"/>
              </w:rPr>
              <w:t>0</w:t>
            </w:r>
          </w:p>
        </w:tc>
        <w:tc>
          <w:tcPr>
            <w:tcW w:w="970" w:type="dxa"/>
            <w:tcMar>
              <w:left w:w="0" w:type="dxa"/>
              <w:right w:w="0" w:type="dxa"/>
            </w:tcMar>
            <w:vAlign w:val="center"/>
          </w:tcPr>
          <w:p>
            <w:pPr>
              <w:tabs>
                <w:tab w:val="left" w:pos="2175"/>
              </w:tabs>
              <w:snapToGrid w:val="0"/>
              <w:jc w:val="center"/>
              <w:rPr>
                <w:color w:val="FF0000"/>
                <w:szCs w:val="21"/>
              </w:rPr>
            </w:pPr>
            <w:r>
              <w:rPr>
                <w:rFonts w:hint="eastAsia"/>
                <w:color w:val="FF0000"/>
                <w:szCs w:val="21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1" w:hRule="atLeast"/>
        </w:trPr>
        <w:tc>
          <w:tcPr>
            <w:tcW w:w="970" w:type="dxa"/>
            <w:tcMar>
              <w:left w:w="0" w:type="dxa"/>
              <w:right w:w="0" w:type="dxa"/>
            </w:tcMar>
            <w:vAlign w:val="center"/>
          </w:tcPr>
          <w:p>
            <w:pPr>
              <w:tabs>
                <w:tab w:val="left" w:pos="2175"/>
              </w:tabs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0</w:t>
            </w:r>
          </w:p>
        </w:tc>
        <w:tc>
          <w:tcPr>
            <w:tcW w:w="1090" w:type="dxa"/>
            <w:tcMar>
              <w:left w:w="0" w:type="dxa"/>
              <w:right w:w="0" w:type="dxa"/>
            </w:tcMar>
            <w:vAlign w:val="center"/>
          </w:tcPr>
          <w:p>
            <w:pPr>
              <w:tabs>
                <w:tab w:val="left" w:pos="2175"/>
              </w:tabs>
              <w:snapToGrid w:val="0"/>
              <w:jc w:val="center"/>
              <w:rPr>
                <w:color w:val="FF0000"/>
                <w:szCs w:val="21"/>
              </w:rPr>
            </w:pPr>
            <w:r>
              <w:rPr>
                <w:rFonts w:hint="eastAsia"/>
                <w:color w:val="FF0000"/>
                <w:szCs w:val="21"/>
              </w:rPr>
              <w:t>0</w:t>
            </w:r>
            <w:r>
              <w:rPr>
                <w:color w:val="FF0000"/>
                <w:szCs w:val="21"/>
              </w:rPr>
              <w:t>1</w:t>
            </w:r>
          </w:p>
        </w:tc>
        <w:tc>
          <w:tcPr>
            <w:tcW w:w="1091" w:type="dxa"/>
            <w:tcMar>
              <w:left w:w="0" w:type="dxa"/>
              <w:right w:w="0" w:type="dxa"/>
            </w:tcMar>
            <w:vAlign w:val="center"/>
          </w:tcPr>
          <w:p>
            <w:pPr>
              <w:tabs>
                <w:tab w:val="left" w:pos="2175"/>
              </w:tabs>
              <w:snapToGrid w:val="0"/>
              <w:jc w:val="center"/>
              <w:rPr>
                <w:color w:val="FF0000"/>
                <w:szCs w:val="21"/>
              </w:rPr>
            </w:pPr>
            <w:r>
              <w:rPr>
                <w:rFonts w:hint="eastAsia"/>
                <w:color w:val="FF0000"/>
                <w:szCs w:val="21"/>
              </w:rPr>
              <w:t>1</w:t>
            </w:r>
            <w:r>
              <w:rPr>
                <w:color w:val="FF0000"/>
                <w:szCs w:val="21"/>
              </w:rPr>
              <w:t>1</w:t>
            </w:r>
          </w:p>
        </w:tc>
        <w:tc>
          <w:tcPr>
            <w:tcW w:w="970" w:type="dxa"/>
            <w:tcMar>
              <w:left w:w="0" w:type="dxa"/>
              <w:right w:w="0" w:type="dxa"/>
            </w:tcMar>
            <w:vAlign w:val="center"/>
          </w:tcPr>
          <w:p>
            <w:pPr>
              <w:tabs>
                <w:tab w:val="left" w:pos="2175"/>
              </w:tabs>
              <w:snapToGrid w:val="0"/>
              <w:jc w:val="center"/>
              <w:rPr>
                <w:color w:val="FF0000"/>
                <w:szCs w:val="21"/>
              </w:rPr>
            </w:pPr>
            <w:r>
              <w:rPr>
                <w:rFonts w:hint="eastAsia"/>
                <w:color w:val="FF0000"/>
                <w:szCs w:val="21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1" w:hRule="atLeast"/>
        </w:trPr>
        <w:tc>
          <w:tcPr>
            <w:tcW w:w="970" w:type="dxa"/>
            <w:tcMar>
              <w:left w:w="0" w:type="dxa"/>
              <w:right w:w="0" w:type="dxa"/>
            </w:tcMar>
            <w:vAlign w:val="center"/>
          </w:tcPr>
          <w:p>
            <w:pPr>
              <w:tabs>
                <w:tab w:val="left" w:pos="2175"/>
              </w:tabs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1</w:t>
            </w:r>
          </w:p>
        </w:tc>
        <w:tc>
          <w:tcPr>
            <w:tcW w:w="1090" w:type="dxa"/>
            <w:tcMar>
              <w:left w:w="0" w:type="dxa"/>
              <w:right w:w="0" w:type="dxa"/>
            </w:tcMar>
            <w:vAlign w:val="center"/>
          </w:tcPr>
          <w:p>
            <w:pPr>
              <w:tabs>
                <w:tab w:val="left" w:pos="2175"/>
              </w:tabs>
              <w:snapToGrid w:val="0"/>
              <w:jc w:val="center"/>
              <w:rPr>
                <w:color w:val="FF0000"/>
                <w:szCs w:val="21"/>
              </w:rPr>
            </w:pPr>
            <w:r>
              <w:rPr>
                <w:rFonts w:hint="eastAsia"/>
                <w:color w:val="FF0000"/>
                <w:szCs w:val="21"/>
              </w:rPr>
              <w:t>0</w:t>
            </w:r>
            <w:r>
              <w:rPr>
                <w:color w:val="FF0000"/>
                <w:szCs w:val="21"/>
              </w:rPr>
              <w:t>1</w:t>
            </w:r>
          </w:p>
        </w:tc>
        <w:tc>
          <w:tcPr>
            <w:tcW w:w="1091" w:type="dxa"/>
            <w:tcMar>
              <w:left w:w="0" w:type="dxa"/>
              <w:right w:w="0" w:type="dxa"/>
            </w:tcMar>
            <w:vAlign w:val="center"/>
          </w:tcPr>
          <w:p>
            <w:pPr>
              <w:tabs>
                <w:tab w:val="left" w:pos="2175"/>
              </w:tabs>
              <w:snapToGrid w:val="0"/>
              <w:jc w:val="center"/>
              <w:rPr>
                <w:color w:val="FF0000"/>
                <w:szCs w:val="21"/>
              </w:rPr>
            </w:pPr>
            <w:r>
              <w:rPr>
                <w:rFonts w:hint="eastAsia"/>
                <w:color w:val="FF0000"/>
                <w:szCs w:val="21"/>
              </w:rPr>
              <w:t>0</w:t>
            </w:r>
            <w:r>
              <w:rPr>
                <w:color w:val="FF0000"/>
                <w:szCs w:val="21"/>
              </w:rPr>
              <w:t>0</w:t>
            </w:r>
          </w:p>
        </w:tc>
        <w:tc>
          <w:tcPr>
            <w:tcW w:w="970" w:type="dxa"/>
            <w:tcMar>
              <w:left w:w="0" w:type="dxa"/>
              <w:right w:w="0" w:type="dxa"/>
            </w:tcMar>
            <w:vAlign w:val="center"/>
          </w:tcPr>
          <w:p>
            <w:pPr>
              <w:tabs>
                <w:tab w:val="left" w:pos="2175"/>
              </w:tabs>
              <w:snapToGrid w:val="0"/>
              <w:jc w:val="center"/>
              <w:rPr>
                <w:color w:val="FF0000"/>
                <w:szCs w:val="21"/>
              </w:rPr>
            </w:pPr>
            <w:r>
              <w:rPr>
                <w:rFonts w:hint="eastAsia"/>
                <w:color w:val="FF0000"/>
                <w:szCs w:val="21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1" w:hRule="atLeast"/>
        </w:trPr>
        <w:tc>
          <w:tcPr>
            <w:tcW w:w="970" w:type="dxa"/>
            <w:tcMar>
              <w:left w:w="0" w:type="dxa"/>
              <w:right w:w="0" w:type="dxa"/>
            </w:tcMar>
            <w:vAlign w:val="center"/>
          </w:tcPr>
          <w:p>
            <w:pPr>
              <w:tabs>
                <w:tab w:val="left" w:pos="2175"/>
              </w:tabs>
              <w:snapToGrid w:val="0"/>
              <w:jc w:val="center"/>
              <w:rPr>
                <w:szCs w:val="21"/>
              </w:rPr>
            </w:pPr>
          </w:p>
        </w:tc>
        <w:tc>
          <w:tcPr>
            <w:tcW w:w="2181" w:type="dxa"/>
            <w:gridSpan w:val="2"/>
            <w:tcMar>
              <w:left w:w="0" w:type="dxa"/>
              <w:right w:w="0" w:type="dxa"/>
            </w:tcMar>
            <w:vAlign w:val="center"/>
          </w:tcPr>
          <w:p>
            <w:pPr>
              <w:tabs>
                <w:tab w:val="left" w:pos="2175"/>
              </w:tabs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Q</w:t>
            </w:r>
            <w:r>
              <w:rPr>
                <w:szCs w:val="21"/>
              </w:rPr>
              <w:t>1*Q0*</w:t>
            </w:r>
          </w:p>
        </w:tc>
        <w:tc>
          <w:tcPr>
            <w:tcW w:w="970" w:type="dxa"/>
            <w:tcMar>
              <w:left w:w="0" w:type="dxa"/>
              <w:right w:w="0" w:type="dxa"/>
            </w:tcMar>
            <w:vAlign w:val="center"/>
          </w:tcPr>
          <w:p>
            <w:pPr>
              <w:tabs>
                <w:tab w:val="left" w:pos="2175"/>
              </w:tabs>
              <w:snapToGrid w:val="0"/>
              <w:jc w:val="center"/>
              <w:rPr>
                <w:szCs w:val="21"/>
              </w:rPr>
            </w:pPr>
          </w:p>
        </w:tc>
      </w:tr>
    </w:tbl>
    <w:p>
      <w:pPr>
        <w:spacing w:before="156" w:beforeLines="50"/>
        <w:ind w:left="1558" w:leftChars="742" w:firstLine="105" w:firstLineChars="50"/>
        <w:jc w:val="left"/>
        <w:rPr>
          <w:color w:val="FF0000"/>
          <w:szCs w:val="21"/>
        </w:rPr>
      </w:pPr>
    </w:p>
    <w:p>
      <w:pPr>
        <w:spacing w:before="156" w:beforeLines="50"/>
        <w:ind w:left="1558" w:leftChars="742" w:firstLine="105" w:firstLineChars="50"/>
        <w:jc w:val="left"/>
        <w:rPr>
          <w:color w:val="FF0000"/>
          <w:szCs w:val="21"/>
        </w:rPr>
      </w:pPr>
    </w:p>
    <w:p>
      <w:pPr>
        <w:spacing w:before="156" w:beforeLines="50"/>
        <w:ind w:left="1558" w:leftChars="742" w:firstLine="105" w:firstLineChars="50"/>
        <w:jc w:val="left"/>
        <w:rPr>
          <w:color w:val="FF0000"/>
          <w:szCs w:val="21"/>
        </w:rPr>
      </w:pPr>
    </w:p>
    <w:p>
      <w:pPr>
        <w:tabs>
          <w:tab w:val="left" w:pos="2175"/>
        </w:tabs>
        <w:spacing w:before="156" w:beforeLines="50"/>
        <w:ind w:left="815" w:leftChars="388" w:firstLine="105" w:firstLineChars="50"/>
        <w:jc w:val="left"/>
        <w:rPr>
          <w:color w:val="FF0000"/>
          <w:szCs w:val="21"/>
        </w:rPr>
      </w:pPr>
      <w:r>
        <w:rPr>
          <w:color w:val="FF0000"/>
          <w:szCs w:val="21"/>
        </w:rPr>
        <w:tab/>
      </w:r>
    </w:p>
    <w:p>
      <w:pPr>
        <w:tabs>
          <w:tab w:val="left" w:pos="2175"/>
        </w:tabs>
        <w:spacing w:before="156" w:beforeLines="50"/>
        <w:ind w:left="815" w:leftChars="388" w:firstLine="105" w:firstLineChars="50"/>
        <w:jc w:val="left"/>
        <w:rPr>
          <w:color w:val="FF0000"/>
          <w:szCs w:val="21"/>
        </w:rPr>
      </w:pPr>
    </w:p>
    <w:p>
      <w:pPr>
        <w:tabs>
          <w:tab w:val="left" w:pos="2175"/>
        </w:tabs>
        <w:spacing w:before="156" w:beforeLines="50"/>
        <w:ind w:left="815" w:leftChars="388" w:firstLine="105" w:firstLineChars="50"/>
        <w:jc w:val="left"/>
        <w:rPr>
          <w:color w:val="FF0000"/>
          <w:szCs w:val="21"/>
        </w:rPr>
      </w:pPr>
    </w:p>
    <w:p>
      <w:pPr>
        <w:tabs>
          <w:tab w:val="left" w:pos="2175"/>
        </w:tabs>
        <w:spacing w:before="156" w:beforeLines="50"/>
        <w:ind w:left="815" w:leftChars="388" w:firstLine="105" w:firstLineChars="50"/>
        <w:jc w:val="left"/>
        <w:rPr>
          <w:color w:val="FF0000"/>
          <w:szCs w:val="21"/>
        </w:rPr>
      </w:pPr>
    </w:p>
    <w:p>
      <w:pPr>
        <w:tabs>
          <w:tab w:val="left" w:pos="2175"/>
        </w:tabs>
        <w:spacing w:before="156" w:beforeLines="50"/>
        <w:ind w:left="815" w:leftChars="388" w:firstLine="105" w:firstLineChars="50"/>
        <w:jc w:val="left"/>
        <w:rPr>
          <w:color w:val="FF0000"/>
          <w:szCs w:val="21"/>
        </w:rPr>
      </w:pPr>
    </w:p>
    <w:p>
      <w:pPr>
        <w:spacing w:before="156" w:beforeLines="50"/>
        <w:ind w:left="1302" w:leftChars="620" w:firstLine="105" w:firstLineChars="50"/>
        <w:jc w:val="left"/>
        <w:rPr>
          <w:b/>
          <w:szCs w:val="21"/>
        </w:rPr>
      </w:pPr>
      <w:r>
        <w:rPr>
          <w:rFonts w:hint="eastAsia"/>
          <w:b/>
          <w:szCs w:val="21"/>
        </w:rPr>
        <w:t>3</w:t>
      </w:r>
      <w:r>
        <w:rPr>
          <w:b/>
          <w:szCs w:val="21"/>
        </w:rPr>
        <w:t xml:space="preserve">. </w:t>
      </w:r>
      <w:r>
        <w:rPr>
          <w:rFonts w:hint="eastAsia"/>
          <w:b/>
          <w:color w:val="0000FF"/>
          <w:szCs w:val="21"/>
        </w:rPr>
        <w:t>描述正确得2分。</w:t>
      </w:r>
    </w:p>
    <w:p>
      <w:pPr>
        <w:tabs>
          <w:tab w:val="left" w:pos="2175"/>
        </w:tabs>
        <w:spacing w:before="156" w:beforeLines="50"/>
        <w:ind w:left="1558" w:leftChars="742" w:firstLine="105" w:firstLineChars="50"/>
        <w:jc w:val="left"/>
        <w:rPr>
          <w:b/>
          <w:color w:val="FF0000"/>
          <w:szCs w:val="21"/>
        </w:rPr>
      </w:pPr>
      <w:r>
        <w:rPr>
          <w:color w:val="FF0000"/>
          <w:szCs w:val="21"/>
        </w:rPr>
        <w:t>011序列检测器</w:t>
      </w:r>
      <w:r>
        <w:rPr>
          <w:rFonts w:hint="eastAsia"/>
          <w:color w:val="FF0000"/>
          <w:szCs w:val="21"/>
        </w:rPr>
        <w:t>。</w:t>
      </w:r>
    </w:p>
    <w:p>
      <w:pPr>
        <w:jc w:val="left"/>
        <w:rPr>
          <w:b/>
          <w:color w:val="FF0000"/>
          <w:szCs w:val="21"/>
        </w:rPr>
      </w:pPr>
    </w:p>
    <w:tbl>
      <w:tblPr>
        <w:tblStyle w:val="9"/>
        <w:tblpPr w:vertAnchor="text" w:horzAnchor="page" w:tblpX="2137" w:tblpY="-15"/>
        <w:tblW w:w="0" w:type="auto"/>
        <w:tblInd w:w="0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339"/>
      </w:tblGrid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34" w:hRule="atLeast"/>
        </w:trPr>
        <w:tc>
          <w:tcPr>
            <w:tcW w:w="133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jc w:val="center"/>
              <w:textAlignment w:val="baseline"/>
              <w:rPr>
                <w:szCs w:val="21"/>
              </w:rPr>
            </w:pPr>
            <w:bookmarkStart w:id="1" w:name="_Hlk103462714"/>
            <w:r>
              <w:rPr>
                <w:rFonts w:hint="eastAsia"/>
                <w:szCs w:val="21"/>
              </w:rPr>
              <w:t>得 分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816" w:hRule="atLeast"/>
        </w:trPr>
        <w:tc>
          <w:tcPr>
            <w:tcW w:w="133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jc w:val="left"/>
              <w:textAlignment w:val="baseline"/>
              <w:rPr>
                <w:szCs w:val="21"/>
              </w:rPr>
            </w:pPr>
          </w:p>
        </w:tc>
      </w:tr>
      <w:bookmarkEnd w:id="1"/>
    </w:tbl>
    <w:p>
      <w:pPr>
        <w:ind w:left="1935" w:firstLine="105" w:firstLineChars="50"/>
        <w:jc w:val="left"/>
        <w:rPr>
          <w:b/>
          <w:szCs w:val="21"/>
        </w:rPr>
      </w:pPr>
    </w:p>
    <w:p>
      <w:pPr>
        <w:ind w:left="2552" w:firstLine="120" w:firstLineChars="50"/>
        <w:jc w:val="left"/>
        <w:rPr>
          <w:sz w:val="24"/>
        </w:rPr>
      </w:pPr>
      <w:r>
        <w:rPr>
          <w:b/>
          <w:sz w:val="24"/>
        </w:rPr>
        <w:t xml:space="preserve">V.  </w:t>
      </w:r>
      <w:r>
        <w:rPr>
          <w:sz w:val="24"/>
        </w:rPr>
        <w:t xml:space="preserve">Using a 74x163 4-bit binary counter to design a 2421BCD code counter </w:t>
      </w:r>
      <w:r>
        <w:rPr>
          <w:b/>
          <w:sz w:val="24"/>
        </w:rPr>
        <w:t>with the minimum cost.   (19’)</w:t>
      </w:r>
    </w:p>
    <w:p>
      <w:pPr>
        <w:ind w:left="1935" w:firstLine="105" w:firstLineChars="50"/>
        <w:jc w:val="left"/>
        <w:rPr>
          <w:szCs w:val="21"/>
        </w:rPr>
      </w:pPr>
    </w:p>
    <w:p>
      <w:pPr>
        <w:ind w:left="1134" w:firstLine="424" w:firstLineChars="202"/>
        <w:jc w:val="left"/>
        <w:rPr>
          <w:szCs w:val="21"/>
        </w:rPr>
      </w:pPr>
      <w:r>
        <w:rPr>
          <w:rFonts w:hint="eastAsia"/>
          <w:szCs w:val="21"/>
        </w:rPr>
        <w:t>T</w:t>
      </w:r>
      <w:r>
        <w:rPr>
          <w:szCs w:val="21"/>
        </w:rPr>
        <w:t xml:space="preserve">he inputs A,B,C,D of 74x163 are fixed as shown below. </w:t>
      </w:r>
    </w:p>
    <w:p>
      <w:pPr>
        <w:ind w:left="1134" w:firstLine="424" w:firstLineChars="202"/>
        <w:jc w:val="left"/>
        <w:rPr>
          <w:rFonts w:eastAsia="楷体_GB2312"/>
          <w:szCs w:val="21"/>
        </w:rPr>
      </w:pPr>
      <w:r>
        <w:rPr>
          <w:rFonts w:eastAsia="楷体_GB2312"/>
          <w:szCs w:val="21"/>
        </w:rPr>
        <w:t>1. Using Karnaugh map, find the minimal sum-of-product expression of input LD_L.  [9’]</w:t>
      </w:r>
    </w:p>
    <w:p>
      <w:pPr>
        <w:ind w:left="1134" w:firstLine="424" w:firstLineChars="202"/>
        <w:jc w:val="left"/>
        <w:rPr>
          <w:rFonts w:eastAsia="楷体_GB2312"/>
          <w:szCs w:val="21"/>
        </w:rPr>
      </w:pPr>
      <w:r>
        <w:rPr>
          <w:rFonts w:eastAsia="楷体_GB2312"/>
          <w:szCs w:val="21"/>
        </w:rPr>
        <w:t>2. Draw a full state diagram for the counter. [8’]</w:t>
      </w:r>
    </w:p>
    <w:p>
      <w:pPr>
        <w:ind w:left="1134" w:firstLine="424" w:firstLineChars="202"/>
        <w:jc w:val="left"/>
        <w:rPr>
          <w:rFonts w:eastAsia="楷体_GB2312"/>
          <w:szCs w:val="21"/>
        </w:rPr>
      </w:pPr>
      <w:r>
        <w:rPr>
          <w:rFonts w:hint="eastAsia" w:eastAsia="楷体_GB2312"/>
          <w:szCs w:val="21"/>
        </w:rPr>
        <w:t>3</w:t>
      </w:r>
      <w:r>
        <w:rPr>
          <w:rFonts w:eastAsia="楷体_GB2312"/>
          <w:szCs w:val="21"/>
        </w:rPr>
        <w:t>. Complete the logic diagram [2’]</w:t>
      </w:r>
    </w:p>
    <w:p>
      <w:pPr>
        <w:spacing w:before="156" w:beforeLines="50"/>
        <w:ind w:left="993" w:firstLine="105" w:firstLineChars="50"/>
        <w:jc w:val="left"/>
        <w:rPr>
          <w:b/>
          <w:color w:val="0000FF"/>
          <w:szCs w:val="21"/>
        </w:rPr>
      </w:pPr>
      <w:r>
        <w:rPr>
          <w:rFonts w:hint="eastAsia"/>
          <w:b/>
          <w:color w:val="0000FF"/>
          <w:szCs w:val="21"/>
        </w:rPr>
        <w:t>【参考答案及评分标准】</w:t>
      </w:r>
    </w:p>
    <w:p>
      <w:pPr>
        <w:ind w:left="1134" w:firstLine="424" w:firstLineChars="202"/>
        <w:jc w:val="left"/>
        <w:rPr>
          <w:color w:val="0000FF"/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 xml:space="preserve">. </w:t>
      </w:r>
      <w:r>
        <w:rPr>
          <w:rFonts w:hint="eastAsia"/>
          <w:color w:val="0000FF"/>
          <w:szCs w:val="21"/>
        </w:rPr>
        <w:t>填写卡诺图，每格正确得0.5分，最小和表达式正确得1分，共9分。</w:t>
      </w:r>
    </w:p>
    <w:p>
      <w:pPr>
        <w:ind w:left="1134" w:firstLine="424" w:firstLineChars="202"/>
        <w:jc w:val="left"/>
        <w:rPr>
          <w:color w:val="0000FF"/>
          <w:szCs w:val="21"/>
        </w:rPr>
      </w:pPr>
      <w:r>
        <w:rPr>
          <w:color w:val="0000FF"/>
          <w:szCs w:val="21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985520</wp:posOffset>
                </wp:positionH>
                <wp:positionV relativeFrom="paragraph">
                  <wp:posOffset>48260</wp:posOffset>
                </wp:positionV>
                <wp:extent cx="1946910" cy="1896745"/>
                <wp:effectExtent l="0" t="0" r="0" b="27305"/>
                <wp:wrapNone/>
                <wp:docPr id="10" name="组合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46910" cy="1897037"/>
                          <a:chOff x="0" y="0"/>
                          <a:chExt cx="1946910" cy="1897037"/>
                        </a:xfrm>
                      </wpg:grpSpPr>
                      <pic:pic xmlns:pic="http://schemas.openxmlformats.org/drawingml/2006/picture">
                        <pic:nvPicPr>
                          <pic:cNvPr id="4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6910" cy="18878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" name="右中括号 3"/>
                        <wps:cNvSpPr/>
                        <wps:spPr>
                          <a:xfrm>
                            <a:off x="535761" y="491202"/>
                            <a:ext cx="257577" cy="1405835"/>
                          </a:xfrm>
                          <a:prstGeom prst="rightBracket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6" name="右中括号 6"/>
                        <wps:cNvSpPr/>
                        <wps:spPr>
                          <a:xfrm flipH="1">
                            <a:off x="1671676" y="491042"/>
                            <a:ext cx="257577" cy="1405389"/>
                          </a:xfrm>
                          <a:prstGeom prst="rightBracket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7" name="圆角矩形 7"/>
                        <wps:cNvSpPr/>
                        <wps:spPr>
                          <a:xfrm>
                            <a:off x="1329099" y="587276"/>
                            <a:ext cx="517731" cy="1200311"/>
                          </a:xfrm>
                          <a:prstGeom prst="roundRect">
                            <a:avLst/>
                          </a:prstGeom>
                          <a:noFill/>
                          <a:ln>
                            <a:solidFill>
                              <a:srgbClr val="CC00CC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77.6pt;margin-top:3.8pt;height:149.35pt;width:153.3pt;z-index:251672576;mso-width-relative:page;mso-height-relative:page;" coordsize="1946910,1897037" o:gfxdata="UEsDBAoAAAAAAIdO4kAAAAAAAAAAAAAAAAAEAAAAZHJzL1BLAwQUAAAACACHTuJAb7LeuNgAAAAJ&#10;AQAADwAAAGRycy9kb3ducmV2LnhtbE2PQUvDQBSE74L/YXmCN7ubxkSJ2RQp6qkItoJ422Zfk9Ds&#10;25DdJu2/93nS4zDDzDfl6ux6MeEYOk8akoUCgVR721Gj4XP3evcIIkRD1vSeUMMFA6yq66vSFNbP&#10;9IHTNjaCSygURkMb41BIGeoWnQkLPyCxd/CjM5Hl2Eg7mpnLXS+XSuXSmY54oTUDrlusj9uT0/A2&#10;m/k5TV6mzfGwvnzvsvevTYJa394k6glExHP8C8MvPqNDxUx7fyIbRM86y5Yc1fCQg2D/Pk/4yl5D&#10;qvIUZFXK/w+qH1BLAwQUAAAACACHTuJAR5WQJ5YEAAAhDwAADgAAAGRycy9lMm9Eb2MueG1s7VdL&#10;byNFEL4j8R9Gc088Y489thVn5Z08WCliIwLi3G73PLQz00N3O05A3BAPcVjEFSQkLggJThxAQvBr&#10;COFn8FXPjJ3XytFqlVMix+5HdXXVV/VVzew8OSty51Qoncly4vrbnuuIkst5ViYT94P3D7aGrqMN&#10;K+csl6WYuOdCu092335rZ1mNRVemMp8L5UBJqcfLauKmxlTjTkfzVBRMb8tKlNiMpSqYwVQlnbli&#10;S2gv8k7X8wadpVTzSkkutMbqXr3pNhrVfRTKOM642JN8UYjS1FqVyJmBSzrNKu3uWmvjWHDzPI61&#10;ME4+ceGpsd+4BOMZfXd2d9g4UaxKM96YwO5jwg2fCpaVuHSlao8Z5ixUdktVkXEltYzNNpdFp3bE&#10;IgIvfO8GNodKLirrSzJeJtUKdATqBuqvrZa/e3qsnGyOTAAkJSsQ8cs/P7v45ksHC0BnWSVjCB2q&#10;6qQ6Vs1CUs/I4bNYFfQLV5wzi+v5CldxZhyORX8UDEakn2PPH45CrxfWyPMU4bl1jqf7G0522os7&#10;ZN/KnCrjY/w3QGF0C6jN6YlTZqEEYCdt5elxxo9VPVmDFbRYXXz39+VXXzgBuUPyJFIfYGTJkeQv&#10;tFPKKGVlIqa6QkICApLuXBe302u3zfKsOsjynNCl8ZtliKPGopgJBF49m/sIDThvEPxKZaWxqYzo&#10;HWlDt1McbTJ/0h1OPW/UfboV9b1oK/DC/a3pKAi3Qm8/DLxg6Ed+9Cmd9oPxQgu4z/K9KmuZ5Qe3&#10;AnJn5jbsqjlhueWcMstgAs4a1P5aE7FECJGtWvH3ADLkMDZKGJ7SMAaQzTqEVxsW9TXQFBKNNKcT&#10;r5HYw3DY79vYro9XSptDIQuHBgAbtll02Sksr71pRejWUlLIrfV5eW0BZtOKtbi20Q5hMpEUtVi3&#10;GYLZ/WCmSnxX3TlJWUUEILXrnO+tcv7lb//88eu/X/9y8fJ3p0f+NoKrCqFfhWK/1w8HyDbUgWDk&#10;d70una4TjApFtx/2w7CpE4HXH/Y2wZklqXmqGH8h7g+rswQFu6FHBYmhg8XoHBgWFcigy8R1WJ6g&#10;NXKjbKS0zLN5S0StklmUqzodDw48/DUBvyZGId1jOq3l7FbtaZEZdM88KybukA63p21oCcY6tDSa&#10;yfk5arOSSBuYqit+kEHtEdPmmCl0KSyij5vn+IpzCadkM3KdVKqP71oneeQGdl1nia4Hhz9aMFQ7&#10;J39WImtGfhBArbGToB92MVFXd2ZXd8pFEUnQEgGFdXZI8iZvh7GSxYdIsindii1WctxdQ9tMIlN3&#10;YzwwcDGdWjG0xoqZo/KkQgH3bRBKOV0YGWeWMmt0wAeaIPcfiASDO0kw2EwCJ0aBeqd1p+mW/iDE&#10;BzprPnjBBj70hqMm29rq1NaOtrw88uGRDw/JBxTr+qHx4vvP//vp28sffr7460fHPt0RMdE9NjcF&#10;v9cdeaORZUF/GHZBiGtdoe+HYY8eUejpEa8QPb9+gHp1k5WLck7d/t6d9o21hCjyvChqSGrrfts5&#10;HluCre0P2hLs2wHenOzDYvOWR69mV+e2hazfbHf/B1BLAwQKAAAAAACHTuJAAAAAAAAAAAAAAAAA&#10;CgAAAGRycy9tZWRpYS9QSwMEFAAAAAgAh07iQGN6srJolgAAVqAAABQAAABkcnMvbWVkaWEvaW1h&#10;Z2UxLnBuZ6T9dzzW7f8GjpedeRUhO7klyQ7ZhCh7r6wQsrNndnYI2SGEZGXvTZK47M2VZO+9vs+r&#10;z3f8852/3/V4j/tWeI3zfI7jOJ7HGaqs+IQInwr/ypUrRHKyUqpXrlwdgv924mHAVyT11gvh/zBf&#10;S8qp4+HhTc4rzcG/XrOX1Xl95crtYfR/r2Klfku7coXhipyUhLpb6lqDpT2Tpcdsok68s/n0Xfyg&#10;WvvsASKnwz2u8kmeIUetZ6oSOjfuJQ8lE+LmlxCHBMTKx1S2xTaUWSd906pk0s3Ee0ro0WfEydf9&#10;nyVHMe3GGo2QiIjIXxmUlT4R2Yqo8mGMs1au2FnQ1BoGlTfbG9aPs7MhocuStMea5iLH9f3bvhYS&#10;CBYMP3GG1AdlPvRX4B/qoxCoZwwIPO83lIbwB38x249u4GFJ0jN0JoozIE6ucDViYfj9wn27/R8C&#10;L1BUPIIDvmfvqonXNSyMTJL/+29FbmIyIBQpJf5WUhdt7KYzx90nw6+JyM04l5k2z+4QO9y10JXp&#10;tdDt5HRMWhvfPAjbWpcp3BVeltDtZCGLOPstlmYfBr+g2kK9fPb8rtjB7PQ63+t8WeumKfcJr++3&#10;sn2nXprcTKc/xb1cEjuxbJI+/sH/1PfU7nL4ct6hMCZUWu14h6fo+Ne7WS7+paa90YuJxJnqh1av&#10;3WmZNW+L5Q8LX1TQn3Ncfta/9xIVY1o5vnxc2CnEZcX/eb3KZyHjYkfsSP+NSL7Sf6lXeQd2/9OX&#10;t0qq890pvujhOJ+Mzvov/7hhn/Rysul0wtdBxMijpcqSTG32/LDp5L7haV/X6fCmmBXlZa/vcXB4&#10;fNVkjpObneux3PtX22Q5rjiNW/wXu03HKN/zJ00Cr7QyUl8ivwhfzNh57zcdV4gZyPMykXjaXkzP&#10;npAYni9M/Qr1RsyzXccLJOj9Xtz4sMhtxYP+xFBs0eDExmTz/Jw+3X3FO9dnftreADHRZ77Ss+N6&#10;uTXqcyyWNhDu+w1H9HL3cqef4G59wtzo5UEirVJRxwlBU8XQWupWF+In4Q0XBn0jecUMVZeMrMbN&#10;kwmF4ESSCKtv5DmxmZ9dNukpcwYfiS7RZNSLHrp77v0snspmCcty9HRtuuC4eHVrd7PxIHyz/nPA&#10;uZcTOUXhoLL6c692a26W6Gs6pDg0quvi1c2feXEeOeP8kbMhrD8+vIyePfJ8gdt0V7Tq4vKs1/ds&#10;2O6LS0ZGiacEZUVCTJo2S9IvX/QyU7yi+7Xu7IXvpt3538MAkvXuVvqLk8udJ9E1SyPPEQZK//4O&#10;TlqHw/lrQ75ndKFfvA6KXMW6+dKPb7SuEsJ6bb2WWSFv6Llb+2xH1mxz+lDMK/az6O5/gaOUsGwD&#10;4yQXaZK2InRySP7LWAt6jX3DnYEmGNb+fDtnko1m3Wp+iEvipt2nlYa+61gY6J/WczvbrCw9LNA2&#10;R/XVzl3NXfFqAfS6T6V5mqOY41Fr/Cj+p7og04a4ANa/v505ol0haNMU7W/Pjt5DAo+spnwqzpwc&#10;ApDGw1yfHvnb46GvgvTx32+vivJyukzZCjUGf7vKCGDVsOAF5llqZG+75Q56BCWSE4xbMx8PPX4x&#10;OpNMO7L37HHO5Pdcxnn98+N+ptRH6F2qpBL+4GJ19mj/kK+c43LQliuxOzfDI/PF1Gb5hxMzz8nF&#10;3/y+qxmXf6a1M0Qz7GnQ36KaXDqnuucQrFFoeJKz/tTL9QUHu7vU0umOocdLL+3LH4mp3IsLEwu4&#10;deaxGDSy6CfdqJQXa3gUPmtY+Pnh047djHPeIkcXs3kU7cZpdIR+4z7K8OIZcZ8c3fyz0v27TdvT&#10;71WL3Y+pr83v3YabRyznHl7Mzl7sK2mQh0tcOt5xx8qknj65bDzeX/zTcsdxdJH+VKjpbJSD+kR9&#10;ubnq1ex51eV5lZBgw7SVzwXy2ktirsZAAvnClu2h8J89VvGtvherTXuG3nVfq/SEZc57z3mrx743&#10;Hdv5LtdFXo4p3OaJvNwTO9NqOtjl17hLvrH+jYr2Qjrl4cTw7y7Dyydil3VmSRJi8yWxGccMksw6&#10;CHb2ivYDl3XLR7tTrQ1FGVsGzrJnEy51aUobNj4H02KnJ2Kns7Orqu9VcwZFbzpbDIWvj6hhm3ao&#10;cyfn1ZuHWT0MC43sOPU92Dc8559tm3VKf6Y1e9Hvc3x5Es+R/qlt/EfQIf6UmhlBzmLQ/hFF7tmf&#10;zckR2yq9sehNdp+tjU2fdcNLY6mP2tjZvkFbD+cJYbHYS+Qvip6O0PvwJ3lM6MifbVzukdyfTal4&#10;pqqcpng3A+/rrOHYz/duYVnfmLu6S7abjR4+O509bRA7n/E4y78luazkcw6B6/wWhXQFdUd750ID&#10;rtIOWc7QOGwkw2Nqsd2qxr2fFOxpnxZtNPjFzg6qtPhZlUSS3TdnL3cNIxqXuHx8NXH7d4+drF23&#10;y7vmz3GkVfArBoRWGB5H4t6ARUsRaXVwfnlsd1GuJBTp5OTJr7McKjjURn8xc3k+71CsdV9dMNI/&#10;6/Oe4VlaxjEFdZ+uievdMkOfE7kO3M3L+YDD7Uvi4sOVRB/jk2Kv5Zdfj1NFm7rMkN1Ktk5noz5n&#10;9JcONfqyGyLX8jxDuhcTmvaFersakmPuywsuHBEzmzoJz2e1uFLHn93fl72SrFIuqJn9zpk6yGsR&#10;u53BzLFGMtN8iLVo4Xfcq/WnlUNui/T3HqhZOXloSvs3YuL9rzmsmzbm/yylFdDiBaq9RPE3OS5p&#10;NZ7jc6Qe113O9192XUrlMXo0UyDQ21Utb/Lzn91jLTfj0FcxgUfSZgwRHKzsn5wpuG+FhiDYiUdq&#10;mk7CmyjdgiiIL399UlUUu3QPfC2b8awPSwKBlTm5Xjm5rlk4vO6CLfGud5E1/mmOao/SV/U0uByc&#10;MFHPRn+Gb5PrVhXJ8sykoVI1+n/cDbIHBNIUqyZt+FKGrR4qIHkVbC+wMOYlB16iene9sgdkmeMO&#10;N6ZPj1DRjzOV66Yrtdm0ig28V4uqcvPyQoKDv+kyYiswINipzvkbizQLlVmsbW1nGjxd7eyil9yL&#10;NPVY4025b/Xv+jO4NRgESUqkQua3j/nrO4a+Ut0i3aJOB5r+XTLp4dX9tDTaIEmVwmHdogTJTHvB&#10;NNb4FfX1Yga8vMMLvC+oc6X9gE8ZsrZaWK0MPIhhYl4FHsI2zsttIyyJbvPy8PDwYat4Y0q4XCTv&#10;mp1vdBzcr2KYKLVhknyuOqtOQoVukWIeT0b/KOylLME0xXx1fJwA5ji5PGSF7oP0JVjzO3Z5Dky8&#10;CneuPGdPfFWhWz5uXTUp3I/kjbwztOykW0RO7JaHzIdfAg80/9ukTXKuGfctVn4Ea0zvIltvGVsh&#10;PDyqyG/WmPTtDvr56gWjq5+3m3HhGwJamsu+6BaJ0lha8qUsOiahBLbHtmwZP9/goor0aEgnC0Pg&#10;YSpmRHJEvEcup6am1rusJzPg1dXV5ahe830Q//TZs2fwK5VZvukWjY+Pz88bF2l6Pj1IXDp2Emwo&#10;Lb0eKsWdREhYqM/OnyQvmmFnbf1j83By3SVIcsCajzS0vbOz888f80xlWAqEbc1HLnDnedkDFsJ0&#10;/X//fh5d3XcTFnnU5lJHGymjpaX1olS7Rt+Wl6pI8xl74qR1ZVJSkjjDnEudAnPc0Bt8f2U2ci1N&#10;zYODg51jrwrdoAGKPnbbF4p5r21tbV1cEkzvXQu8mneZXvw0hzul78WLF3CrWSwSCD5+/pQ+5v5d&#10;eMJxPfY0XZwRT3P8nXdPz++m+JK+iuxd3Im7q0Qn6kWJHyQQBc+9zzwui6XBIAO9dvH7d1njvxtx&#10;woqFFxDdNToywhgjWzdtTokzwyWtEikDK9K0fNyktNsh9WmOY900XkGz4NLucV9fX1BQkJswcVWV&#10;QfGusB1fyuq+R4XuupMgYdvffQ+BITdJphvuW3MtIyPkXQ5k0i3TGy51sEIMilGUMk+eEOG0tbf/&#10;y7BveBBchpEyqN3j3441moXxvYvC/U8YY1TzA9OcswfGpqfhK/B9yGWGy1zNQqUCAkVEILzT3kUX&#10;FxdycnK4Le3i0QaD4rZ5RBtBpjJLSh9fikKS/J/DU1gtvWU4ARKFw/BO3ITZE3vzcnO9RDMU8+7H&#10;P110fJTRv+RYY81XqM666FgzbKXBQva5cHJi4mStvF9TUxNL4kN6euW49bBVhTKLPc3h0TbKSfB5&#10;4fCWhEx2zNKxYw1NpExiQsLGdB1FdFdISMhdZuYvmoWq+e1Ed2A/qOabl+sUjy4tLU2uz4TiYmEY&#10;/6LEQ6G3Ll9Ki9Gv1X2IEboPknMzhN0xKGAXHzXBBWQqw5MLy9JnTzwJ/IPhUjctmVlSWlpaXX20&#10;Nd82PQ2/fOXwtNiwSRHpxBw3PjVFGNIGi3jaloJekIvLmC8FdlXvIn5IW4WuAgILQo6YmJiwcGr/&#10;UkDL3MLCwsGBC3OcRKFs1eTDJPkgSWNLS0sHh+2B7Cel2j9Q2z9+/lRUUtIqHJZlKmtsbCwpYRiZ&#10;vEeG317tQBhNJ6Kro5M/ugorbnd3V01NzapCMEbWSTBNmUW9SBMeJmu8ZPb3UC8eiGl7cJv3NYWq&#10;pzdqampkslt2veqmg58/PsvUZ99cX78VKVOkSdD/c9Hx/M3+y4Uo0SR5dg4OMbcthvinlrxUVZMi&#10;fHx8IiIPEnshNtRNz0xNyechM5XxRn7N21frs0MAqNB1FqSVxIU1u+gYGR39miZPnTWux5ST8sei&#10;4/3797mTvgxbHZ9fnJ+fP4mme/DgwU187PJxGjyszq6uu3fvpvTlGhQXj66+evUqVMrE05Oa3pQ7&#10;STuhz5S7xYjzRqh6oUb8U7OqSUy/5qGh909zBi14Y2Tb111ect8Ky9rzaFDNZ5I2x2qd40F0agWa&#10;jff0QJ/IEv80Uqa8vFyNjXx7VDV/7+9ANqzdt4EMeI8fP6aK/BNvE8mA12ders0WLJnZL3pq7eAw&#10;MG+vX+eyHsk/8yEp6RYVlWq+OnNc/uQ6rBrNwoqqqsOBJ/Rwp+PjOhn9L3mpHpCHD1ios8b3maux&#10;J8IjeG/zeXjFpFSbjbyqqgrCRWwPk3/3spOHsbHxy5cvnZz2DtYnR4sN6enpq8atuZN+GHE61U3b&#10;C0wtO90IlYJfpFloUDy67oKOFQL6rPGwInsXqWhpaeno+CgJeRUgKsGi02fvKlu7uGhsm7evm8YP&#10;WjgOvwtdpZlyRPFYcHPZ2tiYdt20DF/T5LqttTVvisLvdvyg1omJZN2ikdX9o8L+pReUf+JRTWmK&#10;uFdn7QVSZZlSFfNmNzNSUwN18lgg3MDLbJqlJ8Th5+c/PDiQZ1bLV/fPH7bgZY0PM/5gXh5KSMnk&#10;B/ugf2nXTbhU29rTUyilr3baNqO/qqmJPlSqbHwNPr9///7xg1Cyikxap0gzugu17QaRUzJTmTkO&#10;4n6olGSOagdqW5YJ3iIE4709JwYEZ0ofd1JErmWRphA3N3ydjfyZaAY/JaFBMYWdLGTvJAmuRlWI&#10;Q10oCVui70IDFt/02dvEqybXjTg/q+YrM/VyRiCXyc4NLTnGwwMYserJnV8McnMs36nGffuwUsSO&#10;8Wn77Xf++Jz1j3yvvJ9sr4qf4fvt+IiuHbXuUqfM8lm9QJmFLFTKIpmOmhrevy4DArG6ToYfNG2b&#10;2GOqmFeuWdiyQdqfKE7phdNxdEDJ3WAg9vBhzoAFZJTsgY+WHq6uFOcU3U2Qx5/mMMb1KE/vfz/m&#10;ry50rNFnMwyoNsvbPY+Zh2gwQqpETuRweEWYyOVW5U0cCl9VCPNB8DRgPwcbb0l034cIub24QK1K&#10;hj1qkK+uWTjsJEgb3iFVTNPxM8sd4q1Mtkoech7PjDtJMhPd9fy7oLDm++97TGW9+vr7+amIwrKU&#10;fXHOQxTzYN0HtHwcsDDVqZy2JfC/cnpaJsqRzlGgyYgd8qZs792bI9MVy6tu2z1Zu+GHLXGLuM0u&#10;9LsSC2IOPO96TCFVjltnFRL9h4A4TfUn1/JE9tWkYZI5ht+WPs7Po6cDVhVIJJKtd2XfI1KmrWwN&#10;8hh+EMYF65/ZX5cjy05Ttvy9ZWJHS08x8fo9ft+ceeLxAkF0Um6ArUeidOunY9Vk0egqgppRhAyr&#10;1f3lXETxUDHcQXcTRJDfs4ggxOksPLoGgycibAY38bB83l1UpTf7771L3+/XwiwlxgrK2WRzznHg&#10;vEIfFkM/KNvBRXDcQhILYAsd5ksvkjbOiC7UsktdFqZb9WVkrmUUSjAtCjKkAE3xyGXwg3qZbAmi&#10;gKNqXk37H70kSllCO4/sLVVk84atcuKvvfWRDaAsqcxqj4bi7Fn6K73QT0x+nHOEn7dFUn1TUlOH&#10;YMX2Z39+NnGZ0Gf+L+hpsMbDS4m4bBy6+zRNAS861PfG5aX0j6S9RyGR+XtKbzHoidmfXd4jwg//&#10;yV1agNWKbSQeWfyW95JPWHgKeQkF4NTjKFTr/Fb2k+g9j/Nn+01yzgzu6cWahUnyzFSRWZEAQnUv&#10;OpoeS9UYk+W0lLSqotQQ9OL1kupUpOFjUsuyNPb56lCVZSp/NiimJsTJHujmJFwRhMXdWrfuopev&#10;Di8ovMOEO4kyuMe8fNuN5mn8EcNUJIIASh3HmikjTkpCnG2La1itRo7pPllsvYoKCi17EDmLNOvK&#10;y+/8mf2+uANXBiE9U1k8iWLv7vboy+HLpw29inlx8sxQNj2KgnzwlxyCaKQM5lWivzJhzo1Z98Oq&#10;JEuqn/yJyfqsWRiU9Vw9c4B32qrCpHSsLYRkQM64QhfKgj7zNt336JgeZPGpx3THowGFQnl6eg5b&#10;Ob9+TcotQh4uTdgK9Y29AE14B4QGmeyktLS0lJQ76FVvj3N+dwIpmDlsheknXj4eOHbnBMlQ8XPX&#10;q1Rb39Bw1IL3ry8p8Z+mUInJtmYTyEzhHVmahVAGcVJCJcCX0rfslIu0DO+QRDrlq1tVTbL16rKR&#10;QwYasJgbrJy0KRV67JSVGaQJeYMVLnTYqs+cp7cMlrk13+NI69eveRJ7k/rMU/oSehe/aL4qHP6+&#10;tCvcX872qnw8ODiYhjgEuQwZyaAYolew5O2wrCnbQwiGvP9BHP758+fKCut7ehriru7ut99kocQk&#10;ZA6w9SIJuKiyrYJ657YFdaRMx5le+fjU9HTHGb9sZvYlkaJF9GU4YYpBsWuNPg8PDyyM+KcSIVcf&#10;cZGVhlYOLzsx7s07CQqlEQe2M0yI075nVC8ctq2ixg+CjF1ZVQW1CeQEBkS1x35B/xLSqgLKBIg4&#10;GehazrFGWFAQsvRcUZXuA6m7EIx//PhR8Wr0zKdp3Bpqszt37sADegX3aAVlZXyvWfbAh/6lqspK&#10;0ePfpN1GrUgxiVIF6Gk8UklQk3Ed3JSE8OCxrjoMQjuTf8Ek5QaBSrNw0X1m3eXx53lOzkb4gdBA&#10;LQpstATgKqUL3yMPLwlYdqLKwvdo8HFzc7O2tjY3//M9/j7EXAg/7dWq+Qzpv5adoJMTTGOPfzo5&#10;OZmSkhIjK5WprN/odfynLyWR/TkVHZ25jouPT6NmYdGXL4FtxmM63QXS2QOahWaclHNjBjWOZra2&#10;P9ddehehSN7YdvNvMWowUMpDLjsJpvR9Ny2D9qKsbGeuJSAn57+AFs5Hj0IFroU+QuAF9D86jT/Y&#10;a4I7H151RodVzSLN0tWuM34IjpqFmcTCwsJe1ZdELTo5qpbl4+zPawM7F2Sy/X5oNBhwkOGfnp5C&#10;cYFcHlt3+WCZh7wX1wO7CKrD2dkn8dgK0HnZQNaQePkDF54aFCSv/33ookPMdIKN//z5M3cnW1cH&#10;EQj9YO/iweEhlzy0orDqIJk61iDK4d2QkpIqG3cp//dDMEyKUXkH+i88IlyMq7Cqcaqvoy+ep1G1&#10;JKhL6lqCGVTDlZWVUBhfwDqnoKDYPRZ22UtTfGlq+rv7gl/eMiUpiStJniqy04izHeVAiCTDupr1&#10;h61XMvVqJB1U4Oqs/90INeXWKRz+onm/jRNK9Pm2EPwgf1Q1rNlhK7vZRpFHj9x3//RtbzskmF1f&#10;dENF8ht1Rcq8EEzTZCHb93iOwAo2VmbF1cAlk4XaGloKJ8FbwS0fs404xyx4Rc/31Pa0Cfw5ubkd&#10;V0eK8vPzX41+dRemS1N88g0Qg5al1Fuz6Rf8v2eN9CyTgwn9P/jeT+zV09PTLdLMQ95ecvl9xq9C&#10;J5Gj2qIQJcUYJHk7o/9xf9WAhZFUCgMeTRes2XiA0+pV86Ue+qu3EQbZejTMrO4rKipGRUefnvsE&#10;tLzpj+0xhWY4X721DCoViBZs5HDTBsWbLnXdvdvChuj4Gjttq1U4DHWnbZWSktLSrnv5OJTvq/uC&#10;ZIFwO1DuLPYmdnV1Gbv3n6UCfq81Dxfd1r24ExMTY1sVvqP9VynsuMqlLvLY7oNyvjorLXFX+d7d&#10;W8GAxJBJR0ZENHczFtzvxILfzZ0Eu9cc3dZB3U9FGGxVEebP815QPIlwl1n5q/0YA2yF4tH7cT3Q&#10;3FJFygC+AX/ZulKZ5X2vWY2+QZFmXM8nxbw2yhc0KRCiUlKoqahaf7izZJWyCcFy5eY2qZoMncP0&#10;s48SSOysunuZi1xmZmZWZ73J2g/19rfLBxn9HBwcgBP85aVDXsogeTvJjs99umWhdjQppQyVohPz&#10;ge6qFNll6knmp6ComLVNsclQ+Tl0hrfd3VMUb5d3fgXf/5dt1bMcVb6USCnGz2JtuLc377pUw+/n&#10;4vJ78bhEG4H1N+Ne/NP3lBmtiYCdKAa9tvSSbj8K0C2Sua4NOV+bj4ZYq1BjTwoeBGzN6urPw1bG&#10;Pz3+kISSq1ndN56GNdhbhkcxZPWwRn/DXgBCLXwn20JHtJpTlacTA7YEZ5I8FE5GnCxk+G7jT3Nu&#10;PGZvD3jfu/grTaDH7h2QKqG7Nl45jekffJGr+/A04bXu34VOfGGBEd86pe9P/H0tZR/7sxQkb5Fq&#10;fqri3RmaGDPYrNxJBgVZH7s0APcMNoYOqwsFpezfjE7aDlPu674J4tXvUu1QBB47dn3mpCerqudy&#10;DqLCa9yE93fsuvaaQu08cebVxwxjue4gDEjZ/bfj/WFFjzAokodKhXUw7tjte9CexFXoEj2qzcy8&#10;DSCH6SU1mjyio2g5otvwDbhgklaBbM4cZ2NjI3c6KxCFEiAebABYSThdK+VShgGBVxxxVmh4btUU&#10;Pd+OiKfjmpSkCdAsHqWOxJFpuKak9DWwIEom+zp2D8sCBileIHJJ8pZhfo06Cxl8UdfsnQFkxbfY&#10;amTY5yXyzBAXh6wqBG4v6Gyif/DdXmk8IZprCkgID0u7mXKJWSxMC+98H19OHhxUwnNe3f8lcXjs&#10;1d/XdB0PqzV0Sx51uqBnV0owN2w90uvzbi+p3/tBGyfE/Q+P/WZ4ls9gFzRUVQES8vmrfcQFE/ou&#10;GTh+H4e1/RjQlqaXH17nkt9iyQ8IjRtMVMZ9TR9VZbbwbEt04WO5VuUbXgXI4XtNErJfXl7o/eu4&#10;aLpu7zDg+U+uMx/zQx6a2KMyHJgO2A8UdKvRZycPj3+ag1xuhtcAsA90U1ByfDSUQEBtKZj2VZ3V&#10;n8HIK2nI4IVBMSTrJHkodMnOOnEl6Kqgv+k1++yfuS8O9ZOTYHiHf8sjkSfhJmXQwrCQcbo+yVTW&#10;hgJpOiq7VRKe1eR6ekZGlxR9+hL0ZDmqEud28CZD2kjoRdVZ4/Geisef2V9OWqa/VZNI/eLHsYtt&#10;90Jgcww/dZWB8IS6bvqrG8q3pUL2ZfrCf0urz95V1oSTiI5uZhI/X1myHR7KjDzafvYGe869kSPb&#10;MgN1DNmgoaHhrlK6tY2NNON1FhpGTiteKruZ+uM/KXbQjlC2KLM4AWQJoIT6wAIuyZ3wEe3sgb+7&#10;x5BSALPMWan1Z4Cqan19Haop+EnqrFBAvEfDeur56pCG+G2nqn3OT2LWDaBDLGqDslKbDcKQXpXt&#10;dM3rJ4KnaVkskTJ3DpoAEwDctKYmqX+pw0zUYw/+Gjk+9l4TdPivpzcZZo5X9gW7HCDl3Op4YY34&#10;qpu+pFdE/j4GmmfIkLqTj05ow8Qk05ceRUECYbkv7HO88Eo67sFIG41mK7Xpx9VoPo9vvU3dy49v&#10;IurvB0k6bASbopxeIAgr/yCovEZyopag89MtwinvLPtydFau41m8ffNVUUksQCSQ6AAZJMQ5PDy8&#10;FcyFbpsTn/5XnQPtUI7q8r4H3twfxxq4bwte3Xz1jxdQIXwMJMjpchKEzQ67ALCqpSsSnsZmZmav&#10;XgF+IjFOEFS77yFCF/2YSZ498bGKhCAz7uAjqEMA0ugxHYRFJZ9bU/MovIPRm4pq+MzHF0CVlTs7&#10;dn8XobPsMHF49QpC4fzrW8HA4y7xX45YVZRENqe/yWIp0nzFSclGHj5uLaoahHsXg+NeYu8v87ZK&#10;KDKf5XDiZABKVaQ5oAAR3eGACCegz3zVkigxeMi+T4s13rGG8JZwkKRfvncATWjszIP2jNtOTwHC&#10;HrBoj1yyf4d4bX41GBNg2oAWIzQqk/Y0h8pUw2eb754iVj+kNv2v49YLtVAwyGSXdl0jNdRjI4eK&#10;4GAc3rgaeWaut/nOvSdujQtSqeqsFdXVbpcX51KMmeqsXZ2dwSEhNnx6Oao6BgbBNbDyoVj38KBi&#10;DYfSvUafOM4J7nnYCgAL5xp9wjZhnzM3M7P/EnstK3Tjetp363sXY3sXKa/WlKA/7/qXIHOurQEq&#10;BIsCUC8bmwdUkewPHljyJjvWrO17GG/k4AIyIhAFdRtlU4I88+7x2dbW1vzANmGbmzCdG5bAS4Ce&#10;lFkY2qcseF1cXW9PEFSdnx00wQ0+Sb/OVnDlf9UCRNNhB7RIZl45l0uS5+PldVqfqCjUKtZlS2jj&#10;AOQMColoejFFphsf3tzF89csRO8K59WR7u5u9wGLJXeAwUR9zgRoiAGQtKqYsOZzWLGbquYSEwOo&#10;Kqd/00kQSjyDYigNgFEgDun4wmYqzHWr2LDXnR3a/V2FgmHWhJLyctLorn2Pc6irme/evd05yzNO&#10;wlerzupAo5WvnjXwF3DY/t24uDjKeu6jOyofZwFNhFeTrz4Bn5mZPwI/rfk8G2YAj2LyJG4qgUBm&#10;ZyfmdYQor/tFfsVm477W14jIyLS+1mhiIV6qSDdhwAgBJIQH1WZb5bm/MjxZZWdY49gxb9/c2WFS&#10;qswS6MksrQJoIXHIC1vbr5qFNtbWsFQAID48hTDyiIenjZOwy8F1c6Zv0REnwNjNjZJYGkKdFCPE&#10;M31tbbezo1LdovTkZI/T9apznybNwunJyYAsFAAAyjQj6y63z/8zkGttITNOvbZXAn3GP27F04fn&#10;VwYNPT3cMCLyk2XtgIXsrt2wVTxKAEDH8TSokiQu5mnlysehzcvw2umBJqkxDoJS4fCUbRUDHnEI&#10;Zk7f4P0vyGUoUuLj4w9nfcViZOdinua0cspnKpdMrstkDxhxpoZPW5SPE+IEwMV3DOUAWGXJDMjo&#10;0xxHCwtZ9sRn04Lf5n8D7SbYAKhgfX19ZWVCjylLGD4WRjVzdP1zIjzh/sSnOdpsCYp5ED0A/YJa&#10;2dXFxeg17D/FvNWaWWUyAMIGl3nPPjkJRtILKSBdN6b8+t+KvDLU3POHylagBOrPJHmfnZ67h5uz&#10;HIm9kPbgSUOl+r6NXOLz7bieL1+/Nh7OeAoJCR2FfXzx8NEjwPyAR2pfxs37PtCZiBKI6Hiup3ef&#10;PJw4pO0f9GtQ63TN9nhtDeDCqZkZYpyAaVtXC4tu1DbQVp+nsmwSjSmhwdv3AJD7o1H48gaksXJK&#10;LAmomaD4g4vw3fktB+uJimrn9Bx6R5OedYDbhOmUmG7An6cpdpmXQ31H6PrmJvT8QLp0YscQCY9b&#10;8CrKyxMSEYWG3zid/Sj2SEyMBEVw3uNYExH5ssEgWibb5IJon+TJilL6xbj7IywJC14quPEYWTZ2&#10;dlsbm/XNTQAitCdlmWC7AwMC3XOXg2hGv1UFKxn+hz9SjKWwQisrofSpnd7Y2uJsTPISBcDRAfPg&#10;9FwxjxQjBbPaa60awqYAjQ+AtpC4Li5EvwkCL5Ab9bWoaHn/JD//npuLRaFEY5VqPqwIC97aqioK&#10;QhyepIh/eCUsc2jBPR26WnaFO68wA7bKeB0/CEIEPDXFjOrQZXcNiNJ9GC1G9nZ2StkDa5ubWqw3&#10;z96flKVS4F6flMx8U9c9M2PAQuZ/B4IJ5xOafqkIDCQtavsIUMyJCV3W+BWXOr4UGwsLPBmvly9x&#10;/Ut9mmZNSt/WzagtWKAAc0lISLhY4LhgTOwlIiKCKhnafnigc3wmvFTFBg1h9EvTda6AEAPsXaxf&#10;A1/k2iBMiDGmDFQuXbyOpD1aZqRBg39aWk2HDZvbwmJ8fC7HO4vLy5aEeqRYLeblz+tcioatvLda&#10;cIEfgzbLycnJ1lYRugIyfAkEVLRMN+SYbozp34m4Gd1FL+LxSbMQIv3Q0dP1IM1CWnr6Jy+48FkB&#10;G2g/o04wZCM3juF6cYSd43kaRHngAc87AJcE/lA1//2ART1EwrMzrxr9C2BeAKOCh8IcB0/T8GyB&#10;AgBtBWZSnGlfuAzIhQMW77M+A0cn5LpRwlZXW1v77Zs6e+Ks7+W5MsveiJ7ddK0zQY4bZvVtSBGw&#10;Rus+R0ZGOgnalGqLHtb09/382YnaHh4e1marhJJClgmKkO2fQpvyCgq3zyKLiY0XgDbjvcI+9DrG&#10;WsoZn5X5UVTbthqZs1dB0eQ6463wNM+6afJddcxGA+i2Jq0qEBysib328coZHm7hIAW4H/99YwPo&#10;IFcKcnIgDIM567c7qQFNefVqFcjacesDpJIYBDt+CH8OqOAu1COa+2ISUVHHUDDCPh//A2/XtkqI&#10;hnjA7wm2ZIVuhTZbkWY4qloys9mBhrXhHW0uSwHEsqc5cD8VumbcOqXan1igScsmI0ygUkNezxhc&#10;doLKCohGMxwLldc1+qIZgD5kXnxRZoEUqpgXcKotmhHdYdJjeiMaddHpAMg/bMVqXDoD2hn9wmHo&#10;VyGSnemhrpRervfE3QXM1UlQ/z0A47da/Rp466bZc0d8D8ZfhkphkAYDCOG0+0cBix5LQtvAAMIF&#10;mbSCgsI8M7AKsCUGBwe/f8dXQALH6+h4o+I/qsjcaVvIJfaurvwZ/VAGyD+R4auf7V3Hlg5ZXV2F&#10;8NFvXk4pLCgk5Hl6sH5+7t0etTHb1FRenq3MAnsWhyNUi21jhDwcGyn/Lpf6N/KBv6BimmKIe0CO&#10;qlzxKKrSQd45RJ/9pQ75yQDEeYngl/FbJMz2m9oJN19e/6zO+oOv/canQouqSdjadNHFX74Iex29&#10;MxuHjMaQHJbhwkYOC1oWQyLVBTZa7tr7xsiXCcnzvG/19u8oZWorsujynpHgJMMO3d93lkD4t3yU&#10;Z/Y8O+Kq3II4B5/uSuMVKse+IQkd235j5dhBRGlHQO7yPx4za8CCMUa8GJggaA+DJDhUh0KZCC8A&#10;Efp4oTWUIfUXeAqgKIUXHGtKlnNxOI4YyM3u3giFqlEme37fA9PvSuuqTPb2YA7EKMuXL4Hn+i+u&#10;x5oP2P4f5jwKSLwvear3oruAN8XwezNtCzBgdnZ2hwkXXbSdjY3x6+TeRYEo6maFK/Wj8NvRvQWD&#10;ILW3aAZymTelD/gA6t3FxUUv0WjP1+yJAKtSHnwZXbVMlpEFfQGkU4fVBy7XiNjebgLFBi8ssRdY&#10;COjMhfNeSOKy9Z54iR7xU7Y2NDaye/QtYUDbWj7OS9W3tVXSuyj5m6pOo/SttJdj9gALeTjAU9VH&#10;feavGRAf0tL2PRrMy90tLFgQeJ/QuBgtfhDQWMCHV+jm1fYITRwxnn0BcLTnhXBJ9Y21AcQLaTHs&#10;KVz10zCevrCOhZ8/ibscoCTGq+0x5U7sBcQew+/KmUWE9RuRoNsJnaOIjsLRVTcEHf4B2bv7UFQD&#10;gJnSZzJ1a697/qcyWZCUvlJUY94azTF/jmoo45Pk3JyTuHFr8lPu+KdBvwNGV2l/nFErqv3D1JLk&#10;gaUEhr94lODJTW6KfPXvptzAGVgjP/K2c8oXaT6WI+8tg50hZmRKB7wi4NOWyZ28ZkNGoZnf/LIm&#10;16H8hoq9xxQ4L7jNumnZfipCHKC7iEOgxhf+6CUK8RBAHWkVAJzNdHiJdNgSnATPgWA25Q493Z6j&#10;vgOPpFSbEKetu1tWNAO4IYh8b/+EKzCGtPzsX3ZKePofoMKKeToJ0msbEdGX8RI/fllVqJIt7nsA&#10;nRajJbzjE7ri/Okt9EYbIn7izYAnB/aitgPb5isqKrwgRS6p+AdfhKsJXmRHFlOetyScbZm0/0Ss&#10;vKtjnbFXTugt+9JiJF7xGNB+FnyhbI8GqN6M8/0YlqXJZ/HpmWRPNjxEiSsAJAQRQfn4mksdiDRi&#10;m+btx1b3s3A3t/hZBAHvsHJzO1oZLrQIuoF1mww/s0zyi4QMIyWGCBSLRqezWzZQC6qPvuKlgoe/&#10;fvdPk7Ga/2Ss9p3QZC/1vPAgBB4SpcjciBWfGbB8rfU4yIXlqVNH+xd55rZ1rN4uyS1kFnHtmEMQ&#10;kOVrBh3nfUbsmliJXIr8Vm7KWZ7yubICFocUS18Tes22e69iOorQY/rUL3DPu9HSad7378U0u1j4&#10;wK7yTDNffcFK4pEU0OQBq2fq6n1zt5L6/gAsCG1WRj9sNgAwH0XBMpKtfiwtb/3EvYWZZtkWAwd7&#10;UkabyPobCHvYyF9V6ELwhuAKZQwJCT176kZPk4K8/Md6QpFfUO4Dy330CtAyAwPAlIetbrqwIvAI&#10;50b0ThQAvLKq+MTaCXiM+82wLM5dykdK41dLSrK2qGcyNQvnM0qUA6ZOmXK7PwekIFx4jqAcgk5A&#10;W7RS+YnM1w5vuq/zFNcM9hPTS5h/cive2ifM+NjlKpH/348+gs5VHIR1V4fN4fx/zSlkh38XXLET&#10;CSpmFg5dTIeO2h9tyNxOFzsT6BALVRm9E03I8cky2Ww8MzMTCF+o/GHRW/PNRwJKSXgDMBe8PICS&#10;828LnEkMHlJ4mw5QvKDEYQeSD0AMFh+Ip5CiU/qI4cbLFRL+zMLCOiqENvudUeKfWYbGxypk3HwB&#10;Cb6kRSTE1w7d2Z7wylRnhC+pC0cvPDMqaR+kORowueH+rpxLVUvWadiBaFd41pqvY+eevt2T3H1s&#10;OeT7an7B04p6qizsGJxr0U8EPjywZ7fqjZKot81/Oev4G1dZ6ZIRqFPK3fcGK3neK9F8jSb+4Vks&#10;364f/uCksFmc1wpNz/8QPrS6v+VPEOSvmu+187sHKCbtBOkWy+wB0Op8x/zkPG3ipsWLOLr79YNj&#10;DahbAADHlhA3uCFhNXWswTrcu2LG8OwOnr8+e0iHxArpAcExP7wrcbrt1ZZlXyFrZuLLM6zQP90x&#10;5tLJojfpb215V71/bcqiFLrr3Pgzto2u1K0ifHbslq9nl3uj6qef2R+CEC8qhpCOFgs882+N1aP7&#10;l9pwXnp7ewMP1dCN92nh0Z5fVPJewKf5u5SGgc7Jfeal2tCnAPOPwIruCvjjbc2To7eMalJYHmjV&#10;o6emBrTOxfhz0CdiKSaoCyAoOYFYryXp0sUtJ+RBDK+i92/+10cYIoZfM/Y2JGlPcH4OSBpEahFQ&#10;6UcUL0r7JwwhxUi3GWN0P5Sf8UXdf5hNbOUMdSt3KAAC8hXXcBm1317B83/zOWxMml3XYK8AMA1g&#10;rkZXgf9Z8WFoDOi34ksB7IuGuLi4mIcw4Mt/6or2TCa02C5Ef9kipBgHLIYAwlZUhNUBWFoUKjCA&#10;9znk5pA2FlXy/wYzghh6mgAfOD52p4Sapw5q1IMmAApkmYAfwYS4fdBEpHhRdJeZfUPxb0BqhDxj&#10;BZt3mf27wJZ0nM2RO0TDu7ES2UufP6XQnXzMfzKVW29ENN7MfqCzR7MVTnMWI/Rpt2KFLt35bDCO&#10;neq+/m1OzWqjwIAfl5a+1/rZHj6WyQIOFrkcGUn0Nv6DPPM3SaE0RUuutGq69vIO+vq9w2j5bwI1&#10;qvr1T3MkH0gx3YA8hSjlTZLHQ7Vqq+Emvv17DNzdwJEgDfEe9tj6gXn5I2FhaJuA7hHN8N2au9pb&#10;Bu0Yc9yym7H4cgYvFdHJrL21bpGLt3eDMsscsHwayb6vqiZ9mnwRO3ZZCplM24b52zfV5Ad7nwl7&#10;7yElvRZEH9eL4zb91fC4J7o685h2aIXQerzz/uvfkZf+Rds6wqOaYU3EF0ZzAXuxH//zdlDVQqlH&#10;H+OhniF5955AQqw9XNgW4JuDZpA9MUWe2SlN4g2xR7RgGvFPBu6191JsBZqFlhUTAMUT4sT1MCkg&#10;Lc6ClOeBJexCyTHHfR4OkrrFmrrFS4kd3mFSoXt7o2vXC8D/RUeQNOmzQ5NNZgmco0Ae/KsyS7tJ&#10;qZco0BeZuIFhVShv1e0d6FvponH7xNBaQ2cykuZVjvinwL8NWPBuud8KvvXujPrBvcblUo7BFfEV&#10;yxZrLq9AhYgP3ORYV3ceq2J6jzzzkPv0xOfHTkb8o0//9Zj+Onx9svD2UNHhmonHnw//7QnnLTU6&#10;GyB4LIeQZmKDS7IczvpjIgPqlhr3nU+0TgfSAV9t8jrmlvKEhJxJeH8llZUszE3YFq1MOwEEqHex&#10;1mOf9ZP2x1W8R6JDuwDQWfNN2lYlJiaKnW219fUpQMkMiikxsc3DU8j2PjcICAi22IlwHlfoggKH&#10;pktCYdiUu8e0jH/G7Q4CT7/WqQdUc7oPZLmMqaTz1SX/EOXqZCp/VClTzScLl2bBggUCYBXXAsW5&#10;FaW5qWkgANqPoWpnIbuxawfYJiXhQnrgIQ0d3YbdJfWDfGNxa9wOJgFCC4q3Gnsiiuxfu2Wyr16V&#10;ER5cd+no9F35pWjz6x1707Qtqnv7rrqQuKdybZDgYKNRpIn5mY4StThEQqDArUQbiSKiYxLOD6SE&#10;VSKiGS2079dfM2d+u8lG6LXIMbhfFjBAdJT3ba3q7idm8z8dHFjjtNuqm3oVmBEcT1ugfWCMaS6A&#10;Jp8vBWQToHsy5QaYdXl5uTeRo7+v7xEN8Xt6cSLywwTVfCyzfJCmlZU5Aminz84vKOgB3QAlFE92&#10;vFRQ0nY5bLsJZ/SjEnod9BljQAMJoP68fUR0tGGDx/7OYi9Qw6A1tPEvWfZnAILFgkqHjRzEXha8&#10;9kqPlZ4BoyOT3dbWhhMwX1JiQDJYnJJr2WBAci5XGiad7Pu4+EGXw0L8yu7xSbxvQEoAnW/2AJ6f&#10;gkX9AnNGjynDw8hcnwQzh+wsFnzHI/glK7col65KcFjoQ80IpS1yuf0Rs7cOart5hJIQpzsnvMqe&#10;7NiEJ5BPVtblbdo7kT0y5vRwZn6GYP32Xm2qBd+RZ4F591faL8U4Csmvi9A5HN557q/9rgC5/P7p&#10;f++NQVsFwML3rzvHwuzO3ZZ06ZP2CzS0LkC9AQ7Mnpinmm9SiheK2S5/u/sKtptsnLgnUdMkwAhN&#10;TQDaZP7AeW70jfq/OLmwLCD0v+rX7AC2Dhq8bA697IEtYZApDiTgLF2nwPqWjCWx5SYMe1jhBFCO&#10;jP4u1DYgjcgvqvlzZ+bct6CeZR+Dsh25bMQL9SZ3UmDyOoEPRyvy3G706/Ns4qcRADJBE+BSQdMV&#10;1DYPGjTCxngGPOXCR6dn1F7k4R2Oy4M5gCyGdwhETU5NBdrqgKZYX39qauq3u4+V1Qq8MSgaTUrn&#10;ekEZAMg93B+o/miIs/H1ikeh2QCVHbRHMTHXQ9quShM3GPjK06s0NcdfW3/d/Siz2NvC4vO07cty&#10;naExFrIw6N1BFzgwoBLS5ldgU/rg3dKxNhtgNJB6n+XcqP0KOegb+QAmjkOjX+353AbGf/vWfATX&#10;3Hmvi+e/QWtsGEyv3lRY+ThNnjYCUSVJPiua/jJQJrrH1H+mQ7yIAs+foTJLhSyIJ8hbL0cVSHCS&#10;fxJJPMeFdlhjEVxQcfIq2NnZqZFpsCeCaBPqZXoxH+BYn7NTfEU4DP1cfiBxMVzss7+VvSchFAck&#10;Al4S/M/eVS96LJcH5ATmelB0SiAYgjOe5mBJcFJBrXStaUkyE2Bm0Fr3mdc5Ln5fErs8pua3BWDL&#10;mD+QxQ+4r6UKhh9h84+3bCCOIJcDp9SrJoG4gVYGIIrn61tpgJ1DXmCN33YDnCcPLRRjjVBRYY1/&#10;d+T/7iDci0P1dSjNHcc3QHP4EXdjKOPWfh63TlhylxUXV9/V2XR5Oqd5lRYzpE0C6SRAAwTcuyY3&#10;yEOmQPCtFulVzfic2kiFlTAGjuokPCDDB8Eo9GSLju6enqfZ0aK62tofWVagUrdrOj+IpOYHmjZC&#10;BmUkQzd3vMAKRDG0IScCoJsBXIPe98xBmM5VMM2uYX8EfZOAby/wydFG6EN7lKls4e5+DHKLwsLC&#10;ZSeqMNe/OJLXG7WbeZQ78VbmQHADWCQnI3T7y061k+uSyTevU6Yv5fA4QoXJQgb4M3w6Cz/mE1my&#10;wiyTEiH/6iZVdCCqGtooWSaAhICGzsvwqS0t9Suiy2I/a9nT5v2OCbhimXWN/szEhMfO72ufXABH&#10;BTXkxPoBcKuNZ4scs43ek0u7AOSpEYnSLLXCUx3qn1h3KR8HhHcuRNLxQUofVE6/u6AbDhSeC5Nc&#10;kRRgOZZshsrlMf45tN2wiT2Oy9io8bA+Xq2uq6MOlfpIDUQUCKIBf6EEISnAeSp/lYpHQYILb/TV&#10;W16GDaDivlvzuZIwu+0IR/cd3ZdvWe5pCiV6Ud3C6BN2UQV8WYLZ6eQlc1yPk+D02NgHg2Jg8YDu&#10;oySEfQj0ev/S65pU6Po9GgAnSs3IoND7Wqrgdw1aiXx1fMcd7iS2+KcPUxQKhwXFxHxRnURNs6C8&#10;xt11lVV5L8/MQ0loQUpxx2jQ4AmImSAqA5zyLJE9U/ydIKXNlZ5CN+Goq5LVIZDc0hRHrfluuwN+&#10;dZ2Q9tvJ1d8ZgERLu2tAxso3cTsfy7eo0LU48tMsxO6Nl2eGP4Pir8cUar6nOWX67He4fnJGdJjE&#10;hJmQkL3bfnxylyrSkSZkF5soDrDbNF4rUwe7Tl3K4BZR6rK38Gi02WCBhLRxAb4DaaJ4NHzBX03k&#10;YmmNXkX6jeP96C5MZED6tDILFsWVQw1oKO0FKIOTQChKwaxrMCaxZjr/hP6nJIBRby2hQYPI8YlW&#10;ZREiRomQjFDqsFWHBf0aLQInk+VpHvJRGhoX+mAO9P5b2gyQnq27nJIslHASolzq7oUBTHz0t6FB&#10;xOFCr3C49axKtyi4OIfj3I4TARyFh8dJmusMpC17d6ApIctPrkOkA8zipgLJG1510DU5r0Li+2HK&#10;jTd+59rr4x0z0ycO2BkHN3wQJV7wm/n5Q67+J1sAGrpEUKbXoYHI5UEgpf4j6iPADbB+FBVAVOu0&#10;fGPjCyw2UjOp/QCJ8vohCY6HZ07JuQ64oBiS1RV/QGrTNWjPF8v4Nt64kmDKNFImoJYh4o/HtuJi&#10;OS65jDpDqTYb4PyUWm+fMp3RSRfdCMtCKN/EAs7smj8iusuh70PfH4Bv4YE2YVXo5Xmfdd0ypCQA&#10;ysVegI2cgMbNrdGlbhokdns3xdSDjaFxn92kWP2DJfcsVPuIsQjPfUWAUqZ4tJxt1Umw4xlTXM+Y&#10;dSVURQJNbvcB/UWLot9oEzM+WAcJJTSHm4e7uB6Wg1S/E88lPXfs2HqjoqIkMeny1AQvi5RZgIDg&#10;oyIKlPgsut/UokSChQFIj4kJI3m4WblOWBa0NaA4pqc/PD0X2VUp4XgtmAZ6ZYgsAxZkKbZAWZaP&#10;QyX7zcSwXqWuqQQt6TAGiRVIUHSmvKdtD0GaLZD51KtRm9lvshK6qLn7J+IZeHLhfg+aW7ezn8KI&#10;zt+X30l+r7KE+XOtXCPvIf62geiD3yG78vEET+s6xtS53vhrRHY25UdSPCz75rHo1j9h1MoDCBgk&#10;qZr0Pj+BsYO3TGiGlWEB0rupbP8fNrGu3aBzf4J7ohBEsCVAKnbsRacouuIFfNu8X8sTRp/rC3nK&#10;uPEeg3NXzjTXGDPjX1boxuSLzSBSj+bEti/gFUGC2bErwzyX+z2r/DzkDFRDsoYRERFG5MFHokPL&#10;dc3dY9yELwBEMwc8jpQgJ+ZO/AlqqEUnmOXhjZR8dYhTmfcGzMuNSTwLurz853CAz+TCAxTsHhk+&#10;qN/Lx99JL9fkSXoiTUoZuoMd8YSJar7LZAOUUFpM1WxC0q5nvwHF0BqBz6esL7Red/LvMzAPz58x&#10;tjxGfmPhD1DHzc09cHDu+qiaHyFz571DiQSAqdtKv1dgqmSvEiq0teIPVA510xDb5u2B2oLSVMT5&#10;QyKPHsc5vid+qdUNLuVxP+4/oUqJElQU9O27wj5MR+57A9gBxgpMN4DPqwemDAYQQB4+dhls6N+/&#10;5Lnbx785VRMgN0QZIZVmfCYhoMwhrXX7O5/ymdsPb4Jr+A6pscCPDA1s9/lh4jFes7gOqcieMHN8&#10;gvQthd6zLdO1qRzvMRa9dumonWyJXV/3nh9XL8QridKL1Z3q7t6MuGqU9SFpTZxEiYwEYfcMU2/9&#10;TTnzzAMjDem7FHcV9TEigr/hE3EEBhDuv8TzzRjPuXDciKgO6vJQXHqXfsJwVJN3KMERZCF4/SrF&#10;oolKSuR1EuF+ivAO0FV9x5VAQISHHGDZlZSmdfIx8yBHkTT2xucEkYYXQpglt71jCtUjgjPHjq2J&#10;N7GuY13VGBtkuNju77qck2o6yiOcmKbIJb8aouW2TmBAl/e9ZvwZMRV+kOSab1sJ42c5BqPnxaMB&#10;LQz9uyDs8CODYYiS3VlQu4zvOnYestFWlR9/TMy6q/n22O5XRrs5LqouH/O8BzD84tGOr1hNs2IM&#10;J3GBBG29F6oG64kPPzR17f4cUCAPRMWM2H08vIbM+Hg/sCbL3/STdh6QBfeItXLfEsgz1He+K2kr&#10;ZHiYCCMdCDxxrxuLopDBVc97gCZRzQcdMksYhF5Aljko06HroYCZW0Nay8tJ6BgFpAtAN+kc9cUB&#10;GD2cAAsroCPy1T2E03l+gkgnUCKAcjbuanwAnpQRa9q3yyLQ0lRNOtdNv0RKPwalPSn8oLS2Y/7S&#10;SyIuQ7J7argncQtn/EM3Ys+o/bYEH0dsXvuFvHSBzahyin/BseILMAILWa3vpWiwCQDHib1B6eKl&#10;RMniDPqE7QsWJ8tXny+Qvt0WufrJ8DMIr58SEakIptm6uwOUhyqm6Sr6+hWEvrIJ0ILoFWnuiaYL&#10;rVuBxJztU5D8O932egwTLyXs7dXObsU9D3z/K2aucFGkkgN/k3oXGSrRM/L2LW+WCIyJPuMc8A5d&#10;R3myMlzKoPMtVJOEbbKns4DVMLXVWDb8b1qAG/PuF0Ch/LK6bYyLMe9/FUVgPBgaei1JfoTnhx/l&#10;LGn2k2ISKldK/CvnPKWXwC2ZfPrgpP7QD8RdMNhhzQfxzgES5TKq/ShdePCMGhTGrDpQQnWYXGeU&#10;FwmgAhl10KcBC/HqsiUHuHK6/LswdgQB8z1hJn8tCFOamma72uBlvbzWjk1y34QU5akLFwmiCi7T&#10;RhhNkbw9cGRSPWUcMx6OPzK27gJItBTnx57Q+TLloM6HHi2Mc1m8nLymmQ3PaLvX4OXjJalR2M5f&#10;GRyEVfmY4V4o2wOpZs+h8/57CzqdWMx/a5XJOjh/xPBIwOMneLcBQrl5e20yl4+WE0AhNvlML+1K&#10;FJ+05k0jUICCztsLkOH/d+NaxCC0m5B2ra0J4xYYlr2NG/Hfu1dOrgMf2GcOcxyclO3Wd0FJ41KH&#10;ZjKvC1BYDg+1NJDrbkLtCkUklM7/4OdIGR5RUVFQ/FnRD9wXburt0tlwEgT6IrEXBj+ASHES9P7x&#10;DK7rgcfJLGfYEJCn+CO8CnpFI1UzHqsg64Xq/UX7L6rRvMeizpwpd4FaZmP7hUaqHkWh3A3ykKCZ&#10;nKp2QPXxz8JtUZq/Nm7EJQyFfhaaSUrCrA3qTq1MZUB+Z2teL73OOE3VLOzozggvtS91/jy57kgD&#10;uiXguIHM/dR5GOLzNwSoAq5dRNDVJdd1gV5o5OKfgmQEdAaONWxUs3cOK+B1X19ox9rm/cg4Bqz8&#10;jx/N0560ERzSKmy9zDeugWohg4Y77oMkH9zvwGfOx+eiM3FX532iUNoJ606CMO5ifb/r1z2IA0JC&#10;hZqFXOyFTU88VfcoZwEYuPXl6P6BP2BOHh4TptzPCVG9nPLZA5DGAMyNf5rpc/nhJixrcoYbgQ5W&#10;g4YUUj5ALexXCPgU+D7xqDUqocztCb3JMNQSBPNrH3/cmwk58a6/i4mR/Ndt7dbbED3uC6aZDxyd&#10;rdKo8EWoG5et9eWHH49ROI4tnS90dUCXap9gaLrFw9X4Ugr0VE6CC28fv5mlwyBeuOMt2MwjqV/2&#10;rVlHPTcxGdVI96cnwCbfKXJI4iMiWo3CYZgzf0F6hjQ8jv5NkOGbcEOPhIzL3zwCDBgCXloUS73p&#10;s9QX9+84vw7EPPGUzSMK/nPAlrrk7tC5JY1NsFbzM6ctnuOGQB7HTjZz5+GawNQPZvLces0DrXrB&#10;Do02uudrHBLfykX+IyqR+Cxc925LODpcf0KD6evJwvjsnf6dGARqUom4TrL4WkjimaAX5hPBI4qZ&#10;VbFOUi8Jkm2v7YWXcZSzoo9BOkyR/vL57+LjDiV0nJCp/xkc7GGTcLnQywQTBP9/Om5wNRbf6arK&#10;MCwx8LzXv17XtMVNULx1t/WeRATHPB77b6XtDop9D/ZLya8e726brBRjt7awLLaRNBLX+/tPxMyO&#10;1TxGBI4efAoXPlQ/WNUnRZ0K+q9+AcExyDysrX/vuifJm5eP5+bmwrrUYNVoItliut4XKVAtShUJ&#10;+gfgGiHhqRB8YBSGJllYmC1t8fWYW9odjzU2ctCjubq6jo6Ovq6hkVbRLHSG2g6Y3oAv7HQcFdOP&#10;UK8VIjZXnwGfDwPNvpeHvmI3QjkJYadeqIntqwE6SvHj6AAWH0gPfE+rfD1tbEBnAFsqfWnYah/k&#10;S5zPqmdx3WrtaVwBXrLzQlFD7COTxsbwyzjryQA6jWL4iJi7OG07XlH+bxKTC6GyN7mhZFoV0b2o&#10;SmBZIJ9m/lp3ASlckCQoFPW0taFmI5N2oDkEfcDzkhj8QVqYBgEsCKYt20jE6j0PbRlj4GpwAjK1&#10;2YC5s6qgwsMCMgNUQDrkj4ff+QoZLulihUAf4zAIPb5kJkClaPFQa6ukaEYeS4E++2y9ezmUpadG&#10;SgQO9GosZCB9azDo+qaZqgN1MygBcB4b5i4990JNkv6ad280KHate54a8JLo1vpxz8MUUHaFLrt9&#10;qPfkw/UtA/0wCYCRASSi3Uswlgs/u7ioCKDUs5tVORd08z2D5Ytsib3o305/uU3fBBIfiIeCaRsE&#10;hket8OBA446MFrsQiJH12k2ZtealMrzYSYRWBOSHnzZfK65DKKHpmm7wPDw/nAVtgFVFrW7R12LQ&#10;lWmc7bcq2WEI9wM7Xn+6UQcP/F9dgfJB7XvMui+lgboL0kjY3M6CeyOMy+66a6sC64ue6sGMWC5X&#10;JQVeM7EXRPDJuSAq0CyEAdOFkkMew++FaoXDaIXJfpEdsIQ/zBMVR1qL/noV/cVuyYcO0vckz/dE&#10;qGlXiKYLBChcXNtIsXOk4clg4pStKy8V9MdjU1M/zMvJpI+9RBsMZjezRW8BlHhycoJeCe2o7ba7&#10;tD/bg4SXVbEk8IIkZ49/usLgLicXVWJ7zrNEmH4BQOPTi/X+iHBrr/mStynFoCYA6BXCPDkQewAf&#10;WPBGRUaCcgGYDPjxPKPJ6LleIIKAlRagmZmdhd4cxmkWHZ83ernD2Dd6RmrntdN8wfDK9va264z7&#10;S19fwyLN0dV90OuGSrGvfFWL4ANUfH9/P1r05G/D4QwEYqACJipeie3cEduBBahTNALaFWC/XWe9&#10;XaE+SextgOetW3TwM00IJt1sq05p0mbvAPYDJRdAMi7CdKD6g1wB8z5t87BU7tYTl3tZJB8ce4Eo&#10;LJMFPTSjzjoPcGCzg34TzSXcaI49TVVDwzkI80B9C4gCtO0VyePWjQ4omcLhBfcZ1PaeADAed+mi&#10;OdjZ4e1vbmwA4SfQBOLKPnO1TGUQPQI4YTpkAs8xEtYVhfnLl9d3QWTvu4XrCyN77AXb2GmKSwD1&#10;zB518oNQI0OWiQy/Aw0IZZyPZzR4nx6AEECfnZ6W9vy7VuPC7nHjxX6x72HdLLxP2IoABBkef9eC&#10;N9xEcokrnYdsOD+YBETYnja25zf9+QA9yDQGjhqJu03Ljo+PgZuEOQ1vFPWs2+G0K4h7wcQiKCv6&#10;djvcqYo0uAbMLQD8+ICdHXBQ9AQeDErC1gGQiyoSp23yyZMnAEcPzsIDjOtBC0UdHECrC92rYh4S&#10;lBRFMHul9/w5IG//5E1DptxchMjEDwPhAZ51T3NgVgw4fhLAk3BJ6PbM2pwTtoTpo7tgyoUxBk9a&#10;BTgda+u1k/1VnyZ6JeXCYZAAQjcIkFqWZe2wFXaARJHmaZvYWdu58AY9ZapTjuojbvTHH1ctf2hw&#10;MFY1f201Mw2/6/3qIC9oauEK2zhJ6IQRtMxJ8sy5v/rT4QbvhYECDP6VDP8BB8dsnSsHJaFg2k8g&#10;aiNlAF6OwTbQ1pbNQ4JKyJiyarKvzBpQ8pA2GG1Ghz0DA5i3h8cKkiCaLrPycdX8vd89MEwX12c+&#10;uX5wdFQ9bg3P4dxg9dmu4Bp/frZ5Of2x52MW5ZMCggQfLJHees56o7/iUN78jFxaoDYMJBY9XSuH&#10;kWqg6QBSQr8zUBOhqkFftem1JAQKsUxlWUClaIgTzB5SKVTowss+gvAPLPqLUhjmAhkguukDUQUv&#10;lTe4AqCXCtwUDJJmD4CKEAK/O28jxNhpW8MjeX4FJERxpy1sCSgnQu48ECGBznO38W7zz+KlFoDa&#10;rCrYx+QS2Z+sRT3aSaLp2ufqnmx7ZewFIrRvtbW6LGRs5L2/fv36+/fv79+meUgVFjK4PJbAqYkJ&#10;KmpqmFQBbKekF541BHJ0MQiTwzyPHvVwRrTNg2AFZtUSe9chRdrYjFvzAbLHl3LaMIISGGyjffds&#10;a819pJVjhmJHMPUwnVjG1BUGVfTZyDuWPiqGZn22F6gvK+Nm6FijmD2CzArieG22Ts4fv369a5sH&#10;qBj0VvC7IiIEaIgrdNP6lwCqF6ABYA8P90n2APxlxTwofIEJgIAHM2WU5iCJdedTL+owKZViBMuO&#10;kwZlMPRSIQObAtGjuQAwipmdnJ2loCcLgFGnbHXW0HiX80V/ahg8AAqnVBtU5tDyoOEcaA7smbUT&#10;zHRA8gAOE4XDgLlmD4DUH7kMvaxq/ifVfF6qSBAYWPB2hxUMW8GqV80v8YQMKTu775mJ1foqbKwN&#10;9GIwjaCvf/Y3OxpwVkiEHSbGOuRm2SY9y2+0DVZaqQ3DsmAcVNJHAHeBOSev/4MxJUxjVQEt2cYJ&#10;L5M98ZDJAHG3o6a98KdWPlRKKuMA216eH4pBkeB5uAHTDaBB4PDZDoeBs89GElhi5OHeIHAF9IAG&#10;K2QZ7qv0rkKRJpJ3GvjYtCgLXwgFP2FC/AmDvzGltkaFLpQQxu5CaVFuVeAp0mdOegljJ/DEc1TT&#10;slXBDUqSEa8V8gZ/03FfCAm95JcNqP7FDl+L8YuJKclRtUOJA/K9nR1uKFKvRtxbIBTReLJw2TYZ&#10;H/Zn7j/7SE/HfDdlL2IHz2uBEh81C8FTwEnpFy+wZLBte8sGlygjZbAYT5wilByu3r+I+p3DXd+l&#10;Vfj25YZJdOptxE8KvJthl3BVIQT4ngeN54sLno3C/VAEtNssY27d5dIn8NWkur7hHnpkm1VF0Du5&#10;ywoObRzvAq5fhtL79L+WshmTmINvkY2Zd7kLQqx1EZNaeQQWVxxO4cSyU3t78p4GFBzWzLDdMZ3v&#10;gK3b0ttwO697cl4f7ypfKdakwts43iw3+K/Rpv8SAWACgeN2JEcbJ4ssbC2aLjlqqwGr0GRcICLi&#10;nUwHldM6d73gxY+uLjxzS6c4VR6oOmF75NL65gq2HtdZCMaHtqI2EZKweM7A8EBt54lNzMzPBHZe&#10;lslQNv2zuyDwVwb0riKZ0oAlsRfaxZMwiFcWvFa8VFJRhDgBEHJYyGCx6hZl1RNWVusWVaItMAZ8&#10;W8rWHtFaS0C13I1dhZ4XnreH7ufscq1h6TXNaPzldM1LD0dJZvE3Rld4KKVYx56ullSaDX+feaBn&#10;UOdyOHyhpFfxNTanQlpO03JxX6klQSr8WgTD21TzNz2P+p02ljp0DniErki8w/rFI3K46y/t9KG2&#10;anPdLsNzs2YJBCIwwoUnCaSZd1ssE8y25yEtg409PD2fyMhAyyxCRyIXS9MFjWCqgIOJs/PNM62R&#10;kREPDw9OwvAuFEAlyblot4nTQ9jYe4eHr2leOknTt+UOHDiRCF8xr+KnwrZJk8Jt4/RngB+JNtIo&#10;HI7t+cTWC3wJ9GJWFS7Ozipk/4XB5HRqejrkeMpgmGGeniZ6RBzBflpeVrqerFsz0Oa4Sq2XkXuT&#10;T/YE+3KUN3LpWJ6ZR0iIGvT+D/nHFHNmy6SVv083/154htyDvMxF+Lpu2vd0chauFPZq09nOs5A2&#10;FfZEAApBj4CFAd4YHI1HC9C04uDgWCS71OhTsOt/tDyBXAYJY9kJ/Q8DFt/QQsB8dVZplSHAMjj0&#10;q+3nW4NgsBpCYvb9E97mmabOw3fGHxRQRJWows+PkXtJPC9ZwmBK9gKZcUFGiFP8vI5ZbhD2XIpd&#10;4yNOzpLKyoOeuxlex4uJVXazzHgLMAkrdtyjZOCxnEN6V5Hy+cFLE2QOHil/LVvv3G8C3qAyyMzn&#10;IAj+atAgCC4I/RLXsWCddJ4Ze6o5xIVzyMViYmICLWlbBdAcFG39SzAgShTzw1TnwKMBiicoZyg4&#10;DGioqTGzm22rMgQcWtdd7oepspHDmFJra+vKihV7IgjgoXkBpVp7KClH/VYrZMUu1ICaZIXby2Fv&#10;1JxS+lJKbjksZwa8yOflRS+aVjy7gDM8XJ/k5+SEiq913l4w7WIhnANqRAjyXagaEDKfbjaR+KXA&#10;5GUvR9PZwaTd45fNB1NUEw58Nk7nSjwPBXvL+FKIDmSMKWFuzjgSt7Jypt6dVFcnwazhpIytjS3r&#10;9jFCnr2RsxuSFHDgcFUYbZzbbjS8Q/P20BBB5lTLU6QV8/Fyc9Omf9O8oGdoOAuXzSQHEkEY0NRm&#10;c6QBUkxJqf94dwkmRSF8rjnWwLRaAvY3yBEibltXuMnL2WDlwHxJZohp79JuIoehpgZ4We0Kb267&#10;KcIqXxsrdSHUmMKSi2WSA1C/EUa+knOhAgYBABi1zEFVCz1VNRCdra3+uZbQzomdzZP47mXTr882&#10;0TMiKt3KbSPpTByAUYG1uOgIM6ZQ7gJXCIK8avCJel7jGMQk1zTbv1uPXBZ2WGjfRnXp+TIXXaPp&#10;gtEfwGUedPfH9plD27I/47kJcmqSVnJ0AZmWkWHHG8lF+IzpxuWu2GXbrvCYgScN5cjvhUKgd/rT&#10;RSaHhyvKyjD4vmSx0EW/hNoM6h3AgBQmEVyELyjNnZzgEUZERcHsD6hkJRDaCbSUlAKeB2twlbTE&#10;IV9HbYxvgfUFXCgMQ9xLkh/kfSAH06WL7nQ/Wz0FhIRAip3FAnfbdDJcDAZGk1peKVmhQmk/Ew19&#10;aoqLQZbpAxJ1YEp3+8Wa3HfNQUShzgpLVOx0vN/nfNUQODSou3Jnx3fLNilhoMnEZOGw6dKb6Uam&#10;pW7Coj67VpHmvHWOao0DqnNw8IZcbCwTETExtG9NNLduWQptd9DlMgZXTxp6bXcsLJiwJwawVWWx&#10;QM17Hpcd17/UdLJyv3pwaff29vRNyuDljQ2cV6Pm5ZCmZFed5pr9YNizG3OWLD6JAQ/IIQPEPwWv&#10;hsajqNX1dRGnv0BeB4RPWmjjE/eW8GO1cSbn4uLg7F1NLCgoocbmpv3wYil9oyvSmFJaxaD4cG8Z&#10;OWDhBLI1c3OczgmEyeWPJJ7ixpMV8BHa52Q44aDUvqC9qqumQgbSouQNgOq+Dey/miic3h8E6rVu&#10;WjEWrHrQxhlOVAtJLTS2DIi/q6uvdI0TmK6ZzzRjWkU/m7m3QHB6DxwPfH2bOkzm3ekuAHuL/r6M&#10;VVXCtrrtRkwnDJ5QcDUKSOKQ7Hv9DnVzToIZvhfuddPp/Uv3wjCazJNz94k8IzeNtbRGl5Ggkn1Y&#10;OyREKK2Sp5h2suR7sWTBi0/qn5zLRcgjIOC291eFVNaGlKYrTcw33Wxcnhmzj+iep3EtYWN7LJNE&#10;9qlXI+y3iuzxQqjNDHyOzaK74HHvB0RKmGR2zBvKxQJaoICEsni4L18kW62dggEP2sVHaT87jcxP&#10;5vZUONKHrdYBsFxfn95LqHR7nvnNpe78eCnDd6NmaW9scOyyyBmVLiKi60CddJCSxZ/QeFHpe3nh&#10;5+fH/Az3T1DppVD/ZGNFJ51mu3k5XOAFPOtJa6cx8VmZyJmhRr6UdfgCDGlOWTTZ6dJWfykdia51&#10;7Fpm2/Z+r2kr8tNfo+5ubc5Dv6C1u30E41EPbSRJMrB8VwTrrvP08V05uuyjr1WYKBygvnvY0u1d&#10;663kqb9auXdv3CG99Y0NRYrrE84nClWG4YqFm7ZTjV1rRpYDzATtijts5/kNBq1F7tbPf6jrrN0q&#10;QEb1z4/31ndVyCRwQIFKeeWGIQizOa8wNeKB69UVWS/0wO6Vd0eMMLB+lWFbGoZ9McUXwgEbw3nT&#10;TgGDuYRXQv/PvzEyr4FR9nY61dCvtzLvjqgIPW5fz33i2f2CJPlN51yrXkD7qNEElxcZxraU9XXf&#10;irhTsRuGd/x+/SFs+2ZZtpGH6Y+MY5JDYNV7Rj6JgDm5zJdllt9ViW89Tmc/ctW7UtN8+6UGyiEs&#10;SzshaEhUJt6Gf+xbPJgG2uEHjpHFMtnwUXc5MJOnRfI2OhuRxjBdo7/9+tW7YatFgZ8mpX8dMcN+&#10;lH3pwfp8HWFYNw1kuO3SDSzjUm3gVKEiVMt+bC4bhfqiufpi1SzdqupOcq7EiaSIRnKNnytYfaUv&#10;UZMuSno8l0C4pYf8+M7sSfWOpUqzMDQL7+aoUk8ZG55/+ndks+QG3buPairvOwPCst5mgcXZbYdU&#10;FbNJCXsaLTJsyBeLXZXMNwzboApVZ33AxgZ+SlGoj6+S9/cxLZI7HYRjZL98+QJxV7cotwA+wv0v&#10;y8eNOAUePgQXqduoqoGgaS4GZ7r+XcAAQcDzz/lK4L9eR6jxtbW3PBreqXtukn7YpPNIN9JJgB5O&#10;LZ/MS4eLkFQaxgv6f/4cWXWOQrGEtTrUF60SF7GFmTDH6RgaRksxwqTCqh68q+BcS5i1dHQEsQA0&#10;WGuXf67y/seJgEGLfzM831Tz39zSRldCv6emUtlAXURioIUUxv8wkcCUr8wCDQkI1WH6NM9UBxp1&#10;mFms0IUNzzNcy2WZzxIGLDgN8epC7+4ZTC6CwGVkdNQ4cGZjIRwlIIEoY4NyAAZKGxthsKrSVoGp&#10;MfhqwubUlD7AMO8e8n9+UaT5LA9ZuxhuDCYA/abcTHKgpoe5Q2NtvaYQhTeELW++Ab7lWCPTy5/Y&#10;CwNDUNaGZf1Qf0WrgGSSYyUPD5XK6tkZ5rXx9k4zpiSVFxK/X1hQUFVmeyz6PRsztDjmn5vAe1mm&#10;PWff15jOgTo/PRrYwxi7I1nCwJgREQjs8UipJaH4lU7eMrbwLDzSNHt9lfcmpdW1tVThHXj+nDpF&#10;zuoaN6VLNQuXkY2xTGBsYlVRUFxHpddKK2FnJhdrZPxidTXmiCqUJaxG/yeNyKacpa5TrNlxadow&#10;Da+mPpI3fQmsCUqEPWVedGhoQClfodvXvLPGGhkvnWB3H8NAgHPezEnnAMPbIpcljK03LOvNIsGM&#10;+dwGvhopc/nVFmb/YenPdaJt4rGfarzXOAnBqVKFTC52zxJ3qzTgD19fIPU3bnXytWu8S5O1MMEI&#10;1oX2ArDeBI1aiAx4VMh60TIVUJjODYsjebsc4OUtO8F9ikx5Wtk7uOJtmeH0s6YvgUi8VBuLJ4MB&#10;D3wQDk8Bi6qmTs4f2aJHQGeQ0L8EU8JezrKxToDKJRJoTjqd28yuPL7fhvUM9IXWi0808EOLjecE&#10;gOmBegEqWNA2jFxdIFiF1/aIKjK4bV6K8eoMMYAbm4ckxOhPrT47YVuyl+QkldsDM52v6qzwg+mi&#10;V1+zkUm7N8y86IqC8TkVsuHfGFMbf891YmHqsqGkRJk9cf51bxlMwW76YeICHtzY9alo9asnvHEY&#10;0oH1WfRyEBY6ThTKp+lyoSP8ZX96xbh1QUGygVdLs1KOKqxaJrl/cDJsv2lb+v+pNaBGhopYfm2p&#10;rrFRlIcHckn5OFuwMa/C4f5+w9FCeL/IIU1vmT/Dh575TBUvkKb+JwfN868yEE6Ar5sQIJzQa4CY&#10;JGpgJK1poJ+fhhh2oyZrvDpr0O3eKuwWhynUdqqg80rd7Dn7kZYzHpiKqLw35a6prMRBKUShYGAO&#10;lFQGbvNBfn5Xswmq73eXge1RvYFdkWZKenpwAK8CLoYfQJtQ04yPLayzZrEAnQs2dAgdwjbthGko&#10;3MfLX0bTCv2xF5DnWSxieSpMZ6itPefuA9Zzr15/Z3K2VbOnCflwJ1fn9RgxojOzpwVvhA4S8Go2&#10;g9ygSan1FwG26qSKkSvtGxZfsul+tZmUNjc+wQyvKgefA20Jb+uU5JoePXrtt0Cx2YjMeajuWeCc&#10;RFlpaBifNjHJySTaVilrVKDdJos9+V+QBHji+RvlPtpgdrprqEK27/PVkooGZBG1BIHXrsxK2NN7&#10;Wacwbj+8gaCVi1XXWKc5D1rcjPRzdurnUcvyZHioQXrypqbD9YUR7fTxDy9n3Lvl607mTI045efV&#10;h3ikWywvuV+7Xnk9antn8gvHDcMALqQ1hckrQYWAZPHnDdf+5bbSF9aXpOH/RworffLRwfVuybmm&#10;zP+r7Pb/kBY/JHXl/veQ1e4eOp0a61YWF3gWN6XFysi+uuL5wcoppa5kn/o20QMaa6T3icd+xl+y&#10;Vnkndfo3teILhN3sV+24hsgcBW7Fd3X/WCBwzL+kh3K97ItlMlgF1Oh7CIo19NtMHM8ZSCAsksHU&#10;SGg8STdu3WuSmp6q1cvJnP4Xrw34I40U6W27pWaxgOgy5il0FPlqeVF0IlayOEo84XZ3/Bkgu6iz&#10;duwKR6HYE8MZ8Komz7VvaWhUaBaCjQ/QKCBfoCMxrWWWc7R7GiXOkH5dAQl2naIgtQaNUrcpfk14&#10;FM0jSZUhMPmJOdrgNOphDVMt0oTpVxgFZSFbcE/Ptczo12IhO9ichcYEhIBfP221JDLl64LDIPTM&#10;7unAYIBvhGbh/uFhdFQUNNLXsQbYFyYtelf/yIMkViYbIq4KWVgWLG8w07n7qdh3rWTCC2W7dt0b&#10;MBxpxhjwtuvlllb5N4AwOm9PqfNrOtBMJ6Uv2FhbmG60vFOFLF4xL/I7jYXkts2aVXLuzfAOUEWA&#10;IDo0NBRGF3QSoKAF3Sfsipg7T4BEI6EVNK3QpfbN5F53cv7ftABgHxHQ8m/uyhDdMW4tLGRlsUCw&#10;CDIdZesFyY/8fnrgk0iutvmtEHoft82ZBquKFccadoP6o05qOxphN/vo8Kou4YGJcMu9Q5UKReY4&#10;eu+9gTQh1++LZchlmHX3BZdgeJBlXR2T1Pbw7/QvKf+Mlb5ANwpA9ICXMor158wLye1hM4pYZzDd&#10;AVGkp6Ojo4eHIFVkLNOyYw1AZGzkgGUk57bwNzkwayGwSt7D1AljjLaOThIYocnF5i7DsC4xISEw&#10;A48Lq5/vRf0nd6N/t2QCKH5oz8SOf8cBpdGskw5l7YU7Mrx4hgtmtfU9/co7vzas0Xk4m+p8HV31&#10;oP+QnHyyeXmxCdrYZoBWT6Fxrqw4suWyuo1nAkTf6eGmmP0cIM5o8epboKrIpG8NLzCTGYrHMpW4&#10;g+upD6oz0pR7edtNRkZGn52iC2QnYGEKnx6rCm7C12dH20A9uDcYnLtA5R7lQBMSAQ424VljuY9m&#10;wAAVNKHoQsH2lZWVlY2NghjBU1P95QMynYTN2SZfMIQCoAOdsn5VQ8sI2AEa6a59UyfNS3UOqmzJ&#10;TMTeCtjdDg9rnLP178pENroG2jTG03Q50IwyzmohwyCAQifeBEDmcKEWDPj2OEwdNh42jBp4FhUX&#10;RzP1gOZZn9116SfEIikVkHDOnm+4Om/nsICe6shLVALxr9ABvBbJG2zMEsYoVyZNZXf6pbjYFyBQ&#10;EIIO8UYy9QAdwRq/V87WW5l/2anG0LsDDphAcwHCcy/MRIdcVPiuYuqcANhxflmnck0BGkpJ7HwP&#10;qKeCglimHrRn3VC/iyz9G4nogZwjQ/n7gEF2oRw47WDHzc0ZAYwAoR14Ew2NeKYe1DYkhkgZLsLy&#10;yfWuaPrRTTOdkaVdIkLCN1qP+VIgz4HZ1ditrJd+gBCgYGvmWnKWBV//7FMJzjlkcA2l2sBX5VqW&#10;asvzH4Kzhnl5Z4KN1m25wX/eFhoaLcEQ4MGwS2yy0fujQ6sEWQdgulAzFbTc+2AAIDOY69nFOKRb&#10;dmiRdcBPl2UyEhk1KXVrMADUgBPcO6GPXN2v1f8KA/fRXbBWc1QHNmFcGt4cDAnT9MJUZZ85uHet&#10;C7EL2c81TwKPdrJaDL5Drxt9L3YzqJ+kpWEqICHVpvaZCwEA8TLD2+Xywvt82MZwf5wYNLOnHQBE&#10;f79f/I4p33ICnjLAVmXfvpk61aTH514Lcaw5W6+a9YFZaBBHe/7d+QSKs/AOmA7+sPWQBhnG4fbh&#10;Zri0BALPv0SbDaax66nsafIsJ+btQZsN7mYQKzuyWMJOGsikQa6a0mdeoauhAaCc/YtJhaOVHFoa&#10;9GcIPMMuYFN90Paq0va8Ledo+u8Dk7PxT4GubOngVaBeWKuZ/Ov9sarqsEvsotTnDGC2Gvfd3Gvt&#10;WoZP4s3A0w2UJWiYD4TMwv1twsaoDs4Vm+v3vwc2KOAeINp2MLyuaGgEhT6o93twcIsUa+AbxzgN&#10;SPFJlbZsynPmULWTQZY62gk2FIb7Njfwg9Bz7Yvf44GLC82ixMP6mS5SZzcrCsySTvB3c+4kkPXn&#10;5ORofnDnLDq6gQVhV4DkOlZmQQHatTvAl/0snwU8A9D+hwmRtNcPAnaFmwYe5D//xS/PfxtPMtzr&#10;jEgKEdg5H6Xjrk5/ZTStgaOfPdNyAqIOIEANEG3lmbMLVgDRutw3vNwHWCdyoQ5MkTfqNsFMiamx&#10;7ll2HZANBQV8B3wimsQ/cG2+YRm70vxqNN/MpY+o/DowwqsogOf/DkYcQqVQGPzygpbJYBhBESr1&#10;44SGavmdKLCa4KVwIxT847AkAMWNjoy02TMIoS2QISu5BZu7LoT+sTC2gpUqC1njxckqMJ39kbaE&#10;W0XDvGipa3FxivwbwaTcUsu4UuxvQ2RZlh0U5m5+Conl+5f8BgEWr/YqKORiYVJeW/sI8Ewghu9o&#10;aNymeY7qCMuSjTVVlrsuRCLPs+L7vay+1Nt4w8Gud1/2B1tjyck9uRtHycpkOV3v2h1SmQCOM95x&#10;TdGr111KCR3D0NAArfvGTAPYo8zC/KlF8sjkJIBZ4xcXPoRtDFGwS3pMHc3NO7F6z9/ydfxYKOwf&#10;a/2LKUy/R9CMGNGaqaw5esPMpUuvkwD2EP/I2QZP/pQ+VbL9s93+y96ms96xMco9fG3PpPR0n6U0&#10;14TExAHcm8Z4uTcN7V+U6BaRSecX4DusSasEKpCHZTUf0OF9gSlu52xtXE1zqoCi5mpz1BXyAdXP&#10;BclPc+B7oX8MNiZsIyQkpBH1Omr2w4xMvOY/d3hKv0j4hvM/zpmHtWSXz559OVnH4VUAFxpxBqOq&#10;SQcamJY7BpkvW0EB/nfwKIYxGwmET1NTXV0KqjrX8E3RrTkifE/S28ThfeYvdDSbCPukv1HV4lb5&#10;mCIfeQ/Z074tNf6RzFmEDfsUAHvA7MDbHG3MYAxzFubm5kZGV7q2wZu4d5FMGmyTIOKLOP6WfSHL&#10;g4BTdcI6TP6pbt95yZJ16BZBiS0eNH9/gpEo1CIwd7mTRiWFvVw2dkjwFcdb2kyHnZJtTMKA5+lL&#10;cJ/aRicPI9ViPGmezn5beFWhi4uLCwo7LBvgFqH5hSGK0tFVCFZAY6X04WD4AetFAQU5LGqA/U8a&#10;YCIYQxS017JMZWBe1LvIJBcmkw29RCyTs7MzSGA2NmzxyI31H1zHa79klFPN9nwct/sYpqcANgQB&#10;CIh59oadP6ROfSh3sNsb/bYADQyYLvwgARE1D085sJNo352I3kV/cOfDJdavd9uO1zK4RUPzTZvt&#10;pOFdzwJgodBeA3jw9StUWRoaPEk/wMgFhHjr67RUVIO84F9xGyAcXb/cm84lLvOXBQUzda6b066z&#10;4GakCRnmibB9pEq5EmRtt/e/bgBcCDKE5FwVMmwJ69vctW3zf5eXb1FTCzmvDEHOUVsBcoFhmKt/&#10;NzkXIDOQ9ksgwNFXWsWfAdpoKCHLiJLTcAI1eGvJ3qZd7dq+uLh4vfQT4g8+AMi6BgaNPuceRZpg&#10;XhAkOV9Y3Fjrfcq35osERTTw35NNvpdwM/tHOp7B1zqqrvszgEAS64lr3fTHTMK2o/OL+fn5gYEB&#10;sIiJVKLJSm5h1Qe4kSVs61rQQ/7u9qV9+MGvwtfUpISxzYlejJSCcBSgXmgVvY/mQ0B5kfThQ7d5&#10;+bvbhIOhD+9xBKOhH4iz4Pdjh4bLIRIDitfAVnJNyBDFJhSFApNLKwPErEdDFKp6cp2OimoFINp9&#10;62QLXGdNMmyMYmUy7BhXhp/E7VnguAmOc/sKeQqjCD4cx0nebx2d1JNBzErBka84QGUTI8ub68jp&#10;sm6mNf6NnbqwcltWTxirIRMSN/pTW1s2bs10A/xOwc6cktCEROhN76JVQXhBAah1HB13wJs88nrD&#10;IQ5p2GauPc0oEtnmQPP3XpcDvCgVF/A79EEbzIiP8cjyPUZgWUNiusk7PW//rXp573MPtKlUqzPV&#10;h3Yojm9HdVXXxwy+FDc0u0nb3dPQgI1ltG7m4qLpKzWnU72dN/H1REG4gIQ36D2TXNmAX9kyxcTf&#10;2/DQoa9MYgKlV74d/108jM4vCiOxLGGLjknGH3aX+sE1VYTd6tmrLp5Bsh7wn5Fg5SNs+8jF13Cj&#10;jTPYGDrwyfVg2zzMbca9gAeLJedSvA+4ran8P3kP3BluyTBaWbn5nmkZnM8363d/Au+frz6Ygen2&#10;6ZaayR2LieHxauFhA16buNLJdeC6BBx/v73YHzYci8QUtWftcJiC0cft6Qf2NLiXK+v68ojAR16U&#10;e1/BehkkbjCVVu3e3Kh3XqbNBspL8PoJNg7LgnuBYhMS+Av88x8IrFLgnmBp9pQRXquDegyoL1CW&#10;3AqGiVpD7/3h37+ZYF3CEC10CnSQ3amowAuKumiOT3oTEwyNyPChXviLCdZ3MMJyYgYUAnDTH5vC&#10;ssB2EZB78AiUz8xA/DJ8ZxSWJUwX3YVyD5sdkKapSb7tEgE1KYjASHbiB3hpo7uM2QmrfS99KnTB&#10;aCOLBWI51DDgodNkMcu0QiYtcjj1WjRjE2wmwM0WlNQXUKpCQoT4IBcLrvfOzhUqrm9AugQ/0M7W&#10;dgPc6Y+WlXwFOTmNZOddo8FfZ3L24gDqgIKCQd40xTwAJ/bLYUQWhGiX29td9OGQzH4HEVD4gPQs&#10;Vdh9sBkjhY6pkVYiX11XXx9rG/uu8Jgz0UtjKl5KQknV7ZaWFtjg1n4ZxN5+n8GkqKpqdGm3he9W&#10;+tJ+BQVhG54/uM5H63o+As3OiwU9JIwcQoYGX7PMeGPGn7ZVbToKyNZ5TkIyPP+tYy/Ppiv7bGtv&#10;i2q71CZlvYT8IVBsem96BgQElLGVsxHM+zEYIT6RBX5+7M9Qwua5MfUIpqacYlzfgF3PqKFvmtm4&#10;lyjJEziWRO7Gwn8SRnJr8x81EIEwHlw+/jP1EfL3oQ0xACcGvuf7ANrIxfIdXNVJcE8PSW/m/AHc&#10;FWy6CPayHomFyeswz1EPwhhEB5Fd9338l8Y3rydMN7P41N7jabPU9XQQTEOTjPAt1K68ywQcKV8b&#10;EFhXFQM9dTdErqp2jVpVKJy+mbk6x1aNeUvPCAnw9o+/T2G0A6aUkdOTMrYyY8EVFMWjp06Mg7nD&#10;s28NrhcO48//zliYcfHFK7o28THoH6TOZsizy4bz7JRKaL36oMwTunkLgneL//dwezud344zI5XE&#10;P9xCqPNArPQfam/SNdboSwf4g0n0X/sqHd7VQawbswkf2wx7f86rEEUKiuP6t4/K7jlRUqPqP1CL&#10;FIQbrCqQEn24JpJAxOuKcohlUkgNvXnDwebLHWH83WHalYq0n9YFVlW0ELyLRhR7/eVVyNo4eRUe&#10;F0l4M/xAZav2JF3pvg6DM7eCB9RoJPxvJpjpCd+aKxdHYDGdmVPKjN6RJYd41eVgbuVE0wWjlB0m&#10;lgAHDkhsehEMWuJwfHxC+4rXszREgjaSbdw26+4V3lqGImxh8uxnpXHWTfEKpw023rwKIJcD7h2c&#10;mm2rUr4Q2OKPuUKd5O0N8sVtYRJJNjzJfHUwOoazbkC+0OUgcpp57c01mPoA815OSoAVPHKBSWJo&#10;O25tBV42iyU5n/rvfLy0ir6ODuzvky6N2E8gGqqtfRr7qc8cE1VV1CT/6zu0o/fhsAWQO+w/kPUi&#10;gpkbcHuBsk2GEV5hAT1vpXod/luObgVOSmjEy9heJcPoPkQe8FqDTqYL1eJQf6/JUQ8T6RvLBI0G&#10;VLHEIQRBGKk3pEGg53O+D9AFiG10EhTuAWAM2Av4S6uQzas3GAA0x4CHTumcqxjXHhI+2OS5unC/&#10;FxBaf01AZvUOjQEcB/YxU/lDaiqoM9715dy7HnD8Rg5gIQAdAVtRZ+WUgUQM0nJEIJz0Yhmwn3+N&#10;9MqDQpYwBjxQ3IB6qNcMzRqwxteCipaTkkluUB7Yqp/MlsnMvY5wCkke0uPpdQkENN734/E/NJwk&#10;PznVpNfV0dCQQIDQCFpi8vCTfAU7iYVXTP+G7HOQlq859lbFaW9KxzDJkUlP/wqYr2TAG7cm/4I6&#10;8L7Gj23wTDaeubfM9gqARfnqjDGyrPHcDrhvwgj8P05WxjIt7h7DU1boelN5JeIuGkG4Lq1iZ8bU&#10;WPQ2iwVEZgCXh1pwb6MBdpVYJqRYWGRlESQoNlfdDuMs+t89Xs6zf/BwAMV/x3SN1IB2wSpXr3Hn&#10;cTMZxqgsoCO3yXiyFwl6gaYPmC+efDNnhbOryFxYQfxDuNkeN2pOQBHAcqT5zu6w3q1k7VgmNEQO&#10;E3QAtEKP2n9M9TxrGnsFeJx/zlzgizC31cwZgZYNn4P0yqqi8nTiGenJ3ZCl43+ADPytCt0Ozggm&#10;ucTe4VGIjcdGP0f/tm4If6wHmBvsF1Tv2bsBALO0i41x9R8F9WiP4qRo5js8K91jlb6w9lFO0AsI&#10;0IDaaabJV8xN6MPYwVUnuxBlFtBmtJBBKWdVcXJ+AVUgDDAEVAU0cr/AcLrLtOXyVooR+sVXcirv&#10;u1DoWs1+7gr6trabqbjlAqowg41rq261cUKvDT+ZGAsDcHYs0vPaKsxuW6YbwJOF2oWDYze4m0GN&#10;B2i3QBTP9gUGrf0S7B2artAsbdDmLZblWtJ0Obu60j9yNPXyqi8uhsMU4o6P/8EUoI4IaeNVgP0C&#10;pmhoztlPfG4oX22pP+Olzsh7n8Y586qyMmjEIB1gScATNBuHVAK5FzB8GFt/fQQ/5V4YI0sxGJ0t&#10;OkKhH46mo0JBaQCmc5CdQBaXNFP75Gp2L4jqwDxs+whUgXKxBQUrCZtHR0eN3qegVEci31jillyk&#10;Kr6s0U8HXFwNTRQY/MVkkkv+sYMt7mXDNwm96d7zIbZemFsHbclCd8wdYGNLhRz06D+oxpk9ipGt&#10;1v+qW8QnJta0r00OfEVzcgBMfj8yzA4vd8Xzn4ORD/JwOhMccrp5FdADoqH4ZkZ5wbQ/AoqjVG89&#10;4c/BO6q0Y1LDVAfADgCGMib/w2sFwfa0LeQuwFXKJ66+KgDzfCGu+z84+6cbWcLAxXJlv7anfrVK&#10;RkNDmwDnMYn+nRbUd3kcO9I5fQ0waZ5+nrnBuW1jve1C8mEXmKHI4SH+O0OrzjwPa2e+C/eLuUxj&#10;wNJvxgecZTPwmiEtwvCdrht1i8GVR3y1TnXYR9wBrwsNFM7bsk+Nkkj+/maQqT2ySmYOY6ThR56J&#10;BhvHMj2s2MkWX3jFycznjkgZ9HvwVcQUiQomszwUfzQ1gYP84XK7Ug63UuDiXRcd71WWED0h48aL&#10;kDGyoV9pbS4TVP8XJPD/A0z+f7DH+PdCxZ2wEK/nVISKK0UnG//GkPMVTYy8dKU2Pf4f7rm3qnys&#10;tZmrcL08Zn1oiEYJs+yo+XJerKAAaJqnORh+NJbJcN5T5Pa0gviLyZam5FxwZWdPhHFPQN/+B+cq&#10;lSN8d+SCmLzmMnpUmxx7N8x4bETpBTJ5RxgOanE+P9m34A1DuQFlBNoqgEheJWMxpozoIr8ZcR5B&#10;vIeTjsKz/jrWQFHxGrRUsLIaODKJIb9mBUCoBd1j0+n0JlQ1wcZQuWBJ0Ih4DPEu1N1LzlVQUkL7&#10;H0IbGJYF/C97Ilq82k5RqsdbdPevDFqY+fx5nyl3GRsPIXJ4+CEv728gT+//pcsSw+o2AsW7hoaZ&#10;DhzCpaFxK3gZxAibm1Xj1p0Ju+N+cOFgSga5BlvCSIcPRKBwiAHUgfrsLyhlVMicMLMJ6l783SWM&#10;kWWiJAT5TrCxW/olQGlgysiD7qNh0ipGVpzODBOKn1BoGS8OqpoaQPsC+xBOQQFRCEBv07cXCsGY&#10;Vgwkq2Lny0qxTFA0xzJhSwDJLHYyEH0xT3/RgrVAAJMPTaDyofc5MhaggWSfsOgkCHNY82wSCDLp&#10;is2h79m/eNdBI7/ZcEjHFBZsR8jCIY78Nl8hs/DKfG8Dljegagx47wrOoQNAS9+gE54DR7vz7Whf&#10;a32uSIkE4HQB0QQrKNsTBxp+bm7YLhEPJomzCiANKTLdgKzPJKftMRgixUw+CyykYh5pKNbvXosf&#10;evihbUTFD2/MRhk5O++DqAtS/W2wmXgLDMCHHUwqHmoXYmAAK0YN2jjXAG2F8xWMCK2SzcuYvgM1&#10;AZHrck/pEobaHpA/K9VOTUZ/BiMN1fxRR6BPprardzjZswzLUtdIS0qqgSQqmMZXa3Ephq5iZZl2&#10;xl9mgJ+YRbIMIpAlDA2YApwm4ZTaxf92E/Q23qKwPEElB2mCAS/Y+MceL5SKHeEU4LjzD2/bdjuD&#10;zvy5jg5XwxGdkIs12NPGMvkzMMmdzAWQwDq7MdvwGMkLTZ6034/f0DIos4AtUCwT6H+7UMY6CbnL&#10;uYkKGhoiDY/6d2GuRiYXiobV/QlrvmDjiV6OWFQ1NM/Qn2irgd8q0OIOC/1AGd7Q2zTMQsPav3hF&#10;uLlbHVJ9Uhnw2nA/CWGoZzDJoflgwXkGuVg/8TdZ8qcLq5E/HVJnvsDZWvv7pWyv9Gv4Wr7ZfLwj&#10;B8MlUF2ATIs8vO/HD1hZUDDyvPwJXTjMHUEjHrkAI/wgYy7VBrE0iDBhcgI6GJB8nR3vgmoOGJ2G&#10;9kOIycA2XBqA9yieCzgUo2Vq8HZkEnvd5natv+tQ0HTxjzzT0Hjdz22j++rLf0sjILwrKACox5Q7&#10;CU1d762srKxPVi39+QP2wDCwTkcHUkmXuoZldhUyKMvB3hZoJikTOIfOxCRLt4g1jFtAYAxEaNsJ&#10;I1KbNqBsQeD97XJPvwREjYh1yOBXdZcc8ts/FN+oR9r30TV/BrkyIG4lb6cvEbFvb5QMBPI3HJmk&#10;DOsieeVi4Y7/UMw6CYqIidHjB4FSAnhjYMaYbqiQ5aizbgsXs3zvZM6HE6OM7F1c+OiiIWEC4GvE&#10;+dZYG8Tfo6vMf+uKSobqPHkrorJYAHgCmZ/B8+c3pa+3A3OCzpFA0wNeASKCz4OMguS74Xb/Cl/4&#10;m6FSGBHj/7yxQTJOZoa8nceA97EGYCFw1zYplcw0KtU2IndTa7BVoHuI9cqpjkukjA2svhovL07B&#10;DzOyAoeESUMDRAhTs3QDfh/0vRxoINw8f/582Co+11JDA1SofCnTuo8tk0GoCQI5LIivsNNBIv9l&#10;oiJ8bcXaaj7ZOYHUYs8WyC54sYY+x4ug3wApABYGcER5lroqZHDO4vYdsK+Kkyv/KcygSw56UGkV&#10;CJrsiasAccBZMnA0oAGfMr326AyLElgOenl52dvDiSJAxtTpf4VS1nVewDZ52B6JjkzoKTWxCzd4&#10;ihn9oNJr2ocxnfptnC4Hf4Y3ed6Zykfw/tAkl0zXSywTEs7yI/96/wwFV9cqsE/Aatk85CHMtpzI&#10;vVrYTAdHYBUWgqQSvI4TzO7EvO0z7zXlZq4kV4BTP2Df1zqgcMZqoJ6Zqnld3HCgm533FGY3YLDm&#10;uNcw4j5z1mOuvIAlmWYTG8GyNL29d7yy7pPE2qiRy0C5T5GJKmRmmkovpe6/MO+tUjEwDpFuMEhk&#10;sgyvyO3UU9dYRI+VQQ3M8j2XlOytZjADHoTDquQsFsSzum0QqEmprKUuPpFa/XWP3msrBzd9gdz0&#10;oPIedVW/dT1OBUcrQlDay/ndfpg4AHtRpJCPrsUyDdy9VXro9O0oCzQhDG9/Eq4Ec6ZGbbzunpFo&#10;Jub/Nhc85vljbf0XnpTK1TzGLb03YlV4qFk3Im2ZuUIppJNnEO+qNq/CKye7ZodUY8qGGmwJGLYA&#10;WK4OQhwgM5tW1rNFAaqVApEDQU4fSfj/xM0OIW2RnpP+Cilf8pe5CAO0PIUON+homRoja695E19M&#10;SXrNUz3/KBcbSC+RPVQJ6pIxg6vNuNqXPOCDfbbdBYgGtCweRrT2G3wOp7ZObpvv7m3mWlVK3k/R&#10;95pXwyFOnysl2L71r/JHYKUvAW6d8GsS56ApNKt7t54BL4ulVQjo2ClGPAxpldooau2WrrL8a8ih&#10;6y2dsz8j14PAbh6AG0rKN7+IoPyGsbcACaDFJ35qGXpjj4vs6ZFJh3ahent7abogvRUOTzQqXXlK&#10;nL8CJ7qA7ZdcJ5BXwl83RWKYAJmDWfQRq4fVV1wCKzfHFKPv4G9XS6swyanGfqqoeCjyMCPXEmEE&#10;BUlrL5w6AjRnG6enjjqsb3SBBZgowGBwxmqSfL56rJkOGcyGfHias+YiJIGAsRgQpk1mGNEhbOVy&#10;VI+90pfc8YhSwRLremYWC6hRO17wiFpJl95TI9beiz4J0vw6NwI6PfqzOVyoXMM5GqtfL0EehHWu&#10;lDXwGblMhnWbknCm1rlw+fo1f/vF7zfTlwxBNwI37OzlNfW5dZMMZnYg34FcFto88nAISkARKWWY&#10;wy3Oeu0qZCqDOBrGHJydG/YGnwERlZV+nKUwwGsDumAASGE4k0waaJiHD6GlnftSUACgKjS6dXV6&#10;sUzBxmj6G7AroGI2zW4rsDe+awfT2lzVfG02MOh/VUGl3QilBx3amfYIubS7jMEkd4NpAhj/f7Zj&#10;j/EgyKY/zckaYAk2tm9fdLwl6uaOn3zgdC9ssJpolBeOpgyn4ABlcyzTreguNIsyXVdVUgIwQ4Q1&#10;Fen41YKC4DZjWR70+B/GNsx4QLF1hKK/hBmPzAXh/tW+B3itEI84KQP/JkP4gpCzNl7OjJgFaQCa&#10;GAI34y5OwjKKVb/HDxWAE35MpfLgyhX6HjkpCXVQLLz7kWKmQ9OllCEa2e56F6T/Gf24AS3gYQ7/&#10;6flUUGBQDCefSCBgwozwu1v6S0qZfiVoU+7EdO/sOELCYboBzCv4E31IV2etqK8ndIfBWpTA13ik&#10;8bLMKzhcLCMDNG0IrV1Q8EPX3mQNJQu8WmjpKIPh7mdnfY+2jDP6XwKgeGv6w39oQvZgb68ehEfQ&#10;KXl46CKw/BkYBGnRE+etghGiXRiGIDkDun3i+ZsrybmAa4DSwKRC1zLZnB6DlIDzDm6cZRkbEOhN&#10;kIPj6/b4/umPQGPd+mEYcOQi43OZDOfAMEjYwEqFd5R1BVmf5tU/LCgAVZ2sdEz/EkQpkEbdugUF&#10;VRaLLCOY45FJL6Oz7npQHXDFkPL+Kffy1VmTc4F97i6zRh+yZsJCBpM9+x4ATe/t7YF06MVqNS3A&#10;rmhZ+C7Uf2jCATw64IgiHxdzc+aM/sl1FzkAmk8uQHFtd3lgt36/UUHlnWwsTAQCHB8cbPv0zhBv&#10;TX6IByxZeKWez/eew8wAiKoLocf9qln4az1z4WSK5RPZmwpESh+gGaPsOmWVwB7BR5wBzuzN7I9j&#10;Gq/uzuVt5pQHrYmr6yEdxeDvhXAR/RnsthGTUrjM5lPmXm4pJ+zNoFxslq2oknFrtl6oBf5+4RwW&#10;jzWdNOMgly5VZjEtB3Ak8w50lfwuUipkYNbMVvNm+SXgpNef68xdAny73PhfCVVAxVJrNh09jC7A&#10;5+jehs2s7gtKIAALU9SUPDgcH05elY1dW1kR9Dk7am6+YvoLGUmrk2B81FP2BdR1bsInz8FWHvTw&#10;5uV+iZ83CK4dc4iXPWfXgr6FjiNa9CEkUvRkBoh9WHu5e8vQp0BjPuZ8WwfChLNezh+hpHcBDo1g&#10;58YwdvzB0SgiIiKaUczlqJGtEyji9M1Kf6Nqcj2EmJbq1q3xBXLKloretbGtLfD+rgJ65cGAX7ku&#10;pkAU7NwoVMQDeA5qKh8mB660p9ecpOm8sia5P0M3se305n1zeytfccildSq+19rzonG1faoWqzaA&#10;QZM1Jpn7tY8qvwodEC7arYZVPSua7FewOl3ry7ZeZFjtNyhJKKLCGNj4ML7jrSp/j3fdBJsBkRac&#10;9AAtSrbQ+f9Fhvy/d6Ce7VFSxxIfcEAllv0kQprhR1/u+ZRXmu/pQ0noelkCMbIej30rTCm+tGuS&#10;kfWKxGr9BuNqBu5c6Wmd8nxjbUfdRTT0G+N+JQPiLx7Oq3x7ZvQ374oV7jIeVfRjKevujRfq4y6Y&#10;Fr9yfwukmEww2xHsXbw0GRh/y17hgYs9Pq3oa/NK3Je6MP/JIv/hKEW7K2rJRU3F1nWvmA1AWZyy&#10;EX7zmOYfAgS5mPm9GhrDr4i60OycZIJwN8craxVXhIXm/u3I9UItfQ0NNwFzK2+RfKwhjxcpkuGP&#10;/4h/6fMUpUSkVP5r35ngu3asYGeS1E7WEtgSKSDfcROXzT8M42D6Fc8kp0LmzzAhEvDyDifxMOmi&#10;xI74OZspB8B1ZuO5auvEb4vRWuPHVied5IlM12KrwrM+308sxfYhp9K7RXVSOgxIH2Vy7jX/d8DY&#10;loICN6R+hLncO9mIEqdrG+DE/iUI7k7KCsh/kiGo/9MUwZEYTl+aTh1YnL5l5AWHloBxCF/Kg0To&#10;hNruIXIBDY3uAkGkbkr2wse8d8lgcAK6NNDMrl6nAbMuCIL8opWWnJXMvwDiAEPGf/7pUipTJ+T/&#10;A36yJ9YBcwmHe4xbc94ca0yzExJv/K3PXlVdDSwjeCaONcEAMVUkGPiDXxgOxlXCNqr1BRdc0UJ/&#10;BjBCchOmww/CBywWCmrycDgwAa6rlI3gjuZjgrq4ZllFFbL0JdCnsJAN4vICeQfnzP5rsIfNywd4&#10;idKavKlpcz3+k4NGJlQKzIyhRS0qBNgfMPFnzHFQsAOnpBjypUYCAvKXf6pkg+L7Yf7G4JhuoKcH&#10;WlvINSFSGeunN0TBbV9K5bd7I/ocPzMBljATAZqLXsMLbi6uqyi6FwQ11G+2wasR3f0Sjqzuw1y1&#10;Nps5NE/f/uRWOcJUpd6xSjEfqOfhpBr4yCS2uhklw2+89fxdg4zGsGPNl6actAC2XrQgtxe++Pwl&#10;Ae7TOC97BJ6UnpGt3cZdDB0Q+5tsci4OfUf6ASeQqrjU3PymC+WHjQuA12rzECjNYYQfLAKe/pe+&#10;9FABONt/Gh4IgFEoNOBWSxpsXPLesHgU4GawWzcvh4azjTOWCY4hMTQEw/I7cmVFWql02G7lsEqg&#10;PXuaY5SQYUzZNLt5eAoqvMa28mkQohMiT359h0YwnE8a1hmWBLB0aG4dGkHQ4RycGa3PYldd4QMb&#10;rXF4AiBZMeLEm4FBHRsjozlgxbqiaFdXVlodpuR9GkuIv9bdBLwGDqp8c8RNiJydvZze9DkEYR1U&#10;OgOkI1h/v5oL98NIPohTACkvHgWplG4RjJ3lKWXQUVLCaiJsM7KZ2c0EbgAOpoYTjIG+NzeHEsYo&#10;+isFPGkgg55E0dS4bWf1LmJs26xeHGrPwRG8JnDkffk43GD/0r+fCMjCXEvA0s80ahoaLDFDNB7z&#10;5tQbuoYulG2VHiIQ7iCPJQwm1eHiPZdzEmHmwEV4dxLPO04aWEA3YRgG98AjCDaGTBoFRpeQ/fOQ&#10;kAUe8emAwagsE7glmOrA1KGeUDRIZQnRrMozmJqZm/sItPHU2QvrFhcS+ztqGsPQ96+7jL32Qwko&#10;IPlS+lb3oWyA6izFOg57bQ9kGpTBQAWAByL9bTR3NyfAjsBbm6wCz9C3WXjZjqQf7cp+8RKd/QBV&#10;2IaqTCzs0DUwJ9jcHO2oAk21XVmzQ71qfvW07d91vTewfFjCYPoNOnDbKurnCQ1X/lTQEuN2ObD1&#10;+rvyRIxaJFfqFsHqsaowITGb4BWnhT9UL+EKvqWAhK/C+UNPutHDE2y9gmmKY504T/7psOAeoW6n&#10;IX6tTqNrj9ScIYMYjllOlOvAPUtM/UJUgjOtE/VHzyewO0yBiGh4qM0yuXiEMhha1M90xJG2uQrk&#10;Rpe25fcUVJf4sA/aPlg+uXT59UKnhYZ+iDbqw9Ht5iyQDkQOvP64gTDvBhCE7lcPjK7jf7kDGX+Y&#10;S2f6tuiQS+4mqPavdb+rmW1QsAxjHad8Ofg3a538BDd3mTrbN4yQbfIrxvYKH441MkNGr7jcRsru&#10;V5cLWpD8wqRGgkEQ8b6tyIZzVZ4eY0BKTYz/VdXsRRb2P2qOs3CKIZ34/8u0jd3L0g7RP1ETCxHi&#10;lMQ3ZolNhCbC9ij8xqiV1XniME0mfs8UP1Efc8P3E18jguOe5eNuFa6Cw3UqsEQhbVksIOIC8QSq&#10;KxqOAb3z/a24EwugVTFGnG7gIgsuV+lLAI+vFjdtHJ7GwNCP57UbhjzZKbXw+MEEf9U5FsCBBlCr&#10;7K+OArAyZ+3r61ujz/f1g2fXi5e6P0RuYkqsZuypp5Sl5fJW1sQcuWBBV5Xhc7J8dgbEO5McnKEu&#10;y5SVsY4QC1kfHfB6GmiTfWJesE+6/zKbdQZgyCE6BfqGSKWm7ZPOSzuHZ703oruaQJGxOloM5vVJ&#10;+NSvy+EE3WRh9sl5FfoUPqtfNmUqmlSjuld3h2tjHhAStN2fub5Q6CqgQvYvEMHAx7GXAfLb16/s&#10;3Rn47t+Sbd+jBchgHe0mDPMlTHImlHBaIREJCTyKNmq7U6gxQMgAEy/o4TfopsB34F0l7Ss/g2p+&#10;8Yf/ySWDCcLWnARfSo7lBNTH5KFfv34FT3o6AftmXoCRFzUlEKCVemluDiqlKBQUe78yH0MltSDw&#10;86PJBr7HHfi9cEBBUBC2BAKOp5SLRbPbQoKCgnx8f/Y9iNhMn7yFNvFdERxeAI0h6A2hTW35WFAA&#10;clYgS83LbXjP1TUAV4NoBKpZR0duMnx4IVEoYlrBvYlXxbA9ujsnyDdXAJi0AxYf/M9jP+VaQjPX&#10;J7RZnx1u9+R27w7IdGe9D6c7OqSDjYFLYesVQMeVs8Sms0U4rEKP96+aWpEmMJcXWyFiWAESNOiB&#10;Wd+D8gyo3j/IeznDbDcw7udoxaJq/pg1HxCWcgsCaK0BHhaGrJcrRXcaDK0AuMZ0AzpEwLbgQh0c&#10;gAvMQ7qDgX8umyonHCDICmENkDwgaWFxANqlz65G9p+cqpZWYocJKJXgWDgQya6tFkyKouUS23+7&#10;4MgmKKU/K3diknLAo9Fm4+PzBqS1RF0oynYZzlzTZ7+LVoIPWKD1sqDSCFayq9H3gRk9qqWP8jBq&#10;Eyrlv+R+FMfUA2ot3SJz63yoe+Gk6zJorwFoBlkCtAQgpWC6AXkcphKVWSDocFWANQw43kNjC0Od&#10;MoJpELZg8jpHNR/OqikfByUlGDYjIV8Iu5eBdOfedY/V8mWaZyHiSBixzPOFkVEYKT9bt/OFads3&#10;qHctyLGydRzoucGrF0QlGnCMqjYbzJG6uFSq5jfryD63WljUBADL1ffQlTgExQGgUl8K//6AwX02&#10;btfAo1YstP0B2Fow3QBeDEx41VnzC3SLR/n/3Fp0h8cEBt9gWfrKxATAnv/pjlu/gEQe5CQXKysF&#10;DHh00SEoAbAYVik6YnKgmf0WYnM28yHigf5b6KIcf3fDiAwMZsJIF9BycyqchDAObkDhdDjv7gNK&#10;ksvzpkuKSJlr/m9S16Fq04G+O9jykGObvG8dlO4wWL7zG+gVaNffckShikq6p8JiS1Hv0Np00OzB&#10;+PXkOpQ7AceGGhrwkjUq8sd3js8AlwXD4klwZoGCAKQ4tIJOfwFWKygArAVU2GBzDdsE/Kh7bSEp&#10;w5j45wmbvlyRspuip3VdIxptDjDXEJZVW1cHBGx6/HcW7QQRUAoDug/jMDBP1L+bCTwp/jX/KxTf&#10;ems7ssdqa675G1EGM/X8a2Sz6O2CWFMMAdnMs4SfASbyJCQkUCpMAQCCJveLfDn5wzZhNI3dsBFK&#10;JhG6fjjoD2YEFNOF5VRg/TLKoSU+sHwhPkD7RNMFFgIJNw3bs98xyfFfUQD18ulP18bXkK3lYi2S&#10;o7pQvmcoeljD7I20GP27RXwTPE1HJpRACgAgpFukmKf2b2aprAxW9sr+Se7o6Oq+NhsYAcqoqCsp&#10;RY+ugry4xAjqCrAg0Em4iXVV/9fg8l62D27pIW+U+H4Fs1ys0ykemyHQvObmC9vVy0+uELZBdodP&#10;WwsYM4PCDwYVLAZcgjsrg2/uyDOr5auTSQ/cncIDxPEpIhCYEO/cOum/eNs2WL7dI6OgailUVRh9&#10;RTJ+UXz7IIL5vwfxT7W+6h+vFBbDVkNO4j3OgJdDGr6Z+yG3ztYaDlfcA6IDgP4tYZI+Ig7YiFks&#10;EBmB4n4cdsIi+MzroQKc9t2ZEokx4XQLLSNeSY+GwTX6f6RjyxF2lwNMbCSYUXZuJXlKkZa8pQ+V&#10;ajzb6b08Kb68IV2q4jTXp64xPIUkTmGvav0jw+Pt2EwJh+VASY8epfj9G2JcZDGTcEinWSd5Znk7&#10;xeSMbpztsW29ahPtjOm04EzOIGM6ngU4/sD0BthSgPTbE85JgzENlzoYhRpBIgOMP7D1onMBKMYA&#10;TgJ8gIh9z3bn8+JIA0dPVLYW+szPr1+Bhb8EoBnOcE00c4cpDKjYIM4ZvfBbrINXBZw2a3zEA5c7&#10;tHcbx34W7d/ps1Ew1UGLyjZ9L0/hXFRohmKZ0Aic4fmKFpSOVwne5lp+2PUGC5W2+ZJH7Z9fgD8u&#10;eurjCb03Lz+/Fhs5WIP5niAzGgHPhkKKLxp8GnfPMi728uBcQ/pQu8kS5/ZHe4OVzMm5EBJhI73R&#10;ALUquF6g6cm/vzI7ey2S4fDznWz9zOvrGAKvlEB3HvUQ4jAc3gaX9dD2A5ADMHxhXn5L64fC36me&#10;p+fxk0MI22SDsZMnvyYnVXkfhGFQT14n0pdvezFJ9aonvvPnzdnOxcRI40M+bz965+2vCaTbn968&#10;rGp8roBmPPiCOf4ixAyRmL2oE738Agg6Cnb/ffl2R8ww4LYceBF4c5EJqySb0H4uYA1j7N9FYBJ+&#10;9VPjVWjrlBqjvRuW1TMS1dfiYk0zZJWbOSw/YTPosBBu/GGjjeBylpeNuJrRmDKX5ana7xjmDEPC&#10;hk48rIWeZbzt4Y7r1hqcWi3OWglmKmTOh3eOQIpxsL8PagJoVVTIQIbBGg/9GZk0wJTAG8j5nvv4&#10;wp6a3bSb4pmxshZ8TdTZeHE3CqW83TVjwUyFK46HfKyiXuj8JwphuJb5H5zSB3KOfzORCNUQQGTJ&#10;8gtY5WIR9NMwpwcT50vH8OCBVTHiFODhwbxHsrB9BBn2WU7s7CYcmLYFAgqY19PlE+3Nlt/JjbyN&#10;mFhRafpl9dwlj/MVJU+7jC5ThA4p7e1GTlzINahtNziQYGm35Or1tpJ/CCigw9BdKJGFdyzse/Sn&#10;CT1BfisoQCt7WNgePLgXpsqeCM0pdxKTHPpYeqgS5ppNqyYjvy68gDE7LkdzOIVK/w3sINV8qOJ9&#10;+RR7v93Tk8dqMb3uFbr/d0L8RbyC3VFKaBdfFZMctK6W3hUOFwierKI+jsaSfU444fvBAxighYLN&#10;lPueXCxyGcB3k2dwzA8ApUgkDyfnr+Fh7EzkfkkcPB59dgifcJ0guivVVswQ9T7amgdwDejFkLZS&#10;hx8zjH/PQdc7Xe/OQx4uoR0AEf7hxhqUU3VOy4PoMaePRyBzgjvEPW2ZiGE+DI78SYKgQCdzoLhO&#10;PAlQ6ZFiQXtVHZaOdhaOPjCvaGa2CONt6CRLzRPP63LNaHNy4gzWC+XbTTAHAfkoeyLKfQaAu8PD&#10;xwHg0glg5OwsRxhjlwMkQjOdDwcingdfwKtKV9efV3LYCkZmIE6ijbBgsmt9ednvR4rM6OY2VkAL&#10;2s4PflNybgyTDvpE3VQfGFTbB60wTVfL1OHs5fksCSHht+IjE70/WQlMy2iGG/SrMN/FnQQOnYHk&#10;in1PmOOOgYGa9b08N+IE+cw+qujXCLzzsceJ3FGo5ClqhhPQxLH1DvIWkVQB1za5DpZf7wxI0e0z&#10;qBSxkmEsSMDprzJ1zpU3fnyBsYDRrrtAvepGXIIiTzWYX1O0aeLD/x9/GlohzcLhG6FwVgmYI8JI&#10;VkmpQFwP1H/84IX+tsMk0hV2Acy/QRUEZzRWTdokfwxXeE5GrkWdNkW/uI5k9wZrLqhm56BPBmVo&#10;iQ8PnKby6NHy4elNaZgjgNGJYgCLi/sLYC9a6grQNLpu0qEFPs0spAV32gH4BvNSUdGZ0dE8Fvw9&#10;PrepOTkZ5DeAAOqm4SxD+ggEljHkMA+Pf5Y1cFdwqFuuZdNsEwyiJJgRFSHjuISFz3YzLs9qltJh&#10;2oc82SLZ9obhm9xlcK2pqhh/poIWJFkki0KmRx8mUF/vBYf0Ps0BWFwJ6QQquPT0Gcrn9t7eaO9/&#10;mMs6nb28gD5mZkTpytgewVOQMyIjFwj4unKrqoIuTrwa0YEZyLw4JdEar2NH7qSzPaQS1NtdqBgz&#10;mEPmQ8vCw7L0m3wagBmB2B8C/PMzjobAdletN3PjoLRe3fdXqHIIp7rwHfB8IK3yr9+FgeWVyRdG&#10;IlbFhdvqf2/eoqLyt0zoXOF/IGBEQh9Et125XDbyxJOyFO2MCUg1fABWoSGmwA+CelKisIXqyltF&#10;ZANs8Ix+mCCCXiRF3OvqZ46jApSAAXQ0FckzSbdLXRsMKEAXd57wvM1CajPDpe4cpg/Avo4yWDp7&#10;ABoMKH3gqIPZ1jd22XrPwJIEALIiTSEYywMe1O7tbPhxB4Vn9V2307Dxbyfj5N4Or4wMZ0mnBzd4&#10;SGDCg4jofA5X7CMLa0ofX5qJTuU2JqRHBrwOkwHbKpirqdDFSsjDFLQHBzQ42xeaoXz1Mt0iOP/8&#10;e/x9YGq++rntCkSdnvukLxkHui60h/J5YHC+lkS0g6DGB2a3QDEmRZIbhdaFefyyOW/Q1ACxCoF/&#10;CZSpUATeMnvmHHgkes/GdNWmrzxkzar4yYC6YR7yOG3TCwxhvtyLVH6RfIPz0EhRP5YJPRhanMS9&#10;o1E4nMJvdwHcAPgX8Cr0lsFACMMVytS0Dx+0dXVhxiL2EyjM0E6aUEkWcTRSo/0Nt8QuUGLoHsf6&#10;6Z1P/FVg2DOcy4Lf5QBr+fMQStZL4ada4UvPnq+KKP/b/8RyoJdT2hZaF1gte1gy9Z3zB8Bjov2F&#10;LPhs31q/PfYkct0KGZ+cUwJAyV4gfcG18larfRdajvvhVkrfwdTrfrCNhHNQCm3Es49adQuzWKA3&#10;hHcGm/WvqisWiHXNX+CismGNE5D4oarhtWc8em3+CqUoRtCLafOtxS4vmXrd/jGDy5uXvjETkq6V&#10;mG6nwsvfzIV+ilE6n6oh6djVIB/KWarJrdCgEfLcHGSC3iTB/xdM4f/SweNg4E56MrHdX4VCu8aX&#10;GA8nFBtAjxdxLDirVnJ+YYUh+Ck50prqXvV6K65dhs0IASjQxDWxZfONwKTgfS6rmGV6notUP2JM&#10;XeG8WgV70oZKLcR6ya0uu2kouuFG0HveGyAoikIJ/MSyXKgkkUBELsftv0+D6bj4X2YkwD2b6YBO&#10;pOzLzBRCjGJHjlqvfhpTsAawZ8pcLneYd6DpAs0gmDJFoRtk6Mhjm4s4+MqLBk7EuZ8EG0ewd6dn&#10;EXy1ZRDv1I/TEaf2swPtb2Tn5gFRzsG/opOqAy+LsE0ibpj2xovVGsnKZuHZVBcpsg4gaXtMBaLU&#10;yDqm1DK2Go0p4QBooKeLNOPMbjFfkEmDCyzgr9y3CofDUAKp3LXdQphe5lgS4OUI4066Rd/L/pcA&#10;sANP/AynNE0TBCGfz+dyOYqiJEnSk7q3O41GriRJkLVTb1NVVavVai6XS6VSHMeBBLf1LDC0siiK&#10;6XQ6l8tVKhVRFLe+BYmvYWiaVi6Xl5aWHA6HzWbT37r27X+PBWz8ZDIZCoUymUytVoNPTr1ez+Vy&#10;a2trMzMz+Xwex/HHdtw2Al5LnuczmUw4HI5Go9VqFU4pilIoFJaXlz0eD8uyoiiaRnyxhwl+oDWX&#10;l5dTqZSiKHBKFMVEIjE3N1ev1zmOo2kaMrobW+BnQRffbDa7vr4eiUQqlYqejWlT6x6J757SKKya&#10;phWLxampqXK5zHEc1gERrGGus1gsrq6uxmKxSqWiqqqqqrVaLZlMzs/Py7Ls9XrB8jW6sDsGTCyI&#10;olgsFlOpVDgcLpfLcEqSpEwmMzU1VavVGIbRRz9mQlVVURTj8XgkEtGbVRCEcDh89+7dSCTSaPka&#10;W9RnAVpZkqRisZhOpyORSLFYhFOapm36XUHiu0dAAwD6kUKhMDs7m0wm4cvf7v3vscAsGM/z2Ww2&#10;l8tVq1WQm1qtlk6nNU3L5XLwHWprI6gJaFlFUer1eqVSKRQKlUoFToH4/n/tnU+LwjAQxRcLldiK&#10;IJ48iB48+f0/incRtB6tWps2f9zDw9BN2eM2u9n3O7YImU58M5lMyH6/v1wuuLYypgngKgla6/v9&#10;XhSFUgqvmqY5n89KqTzP0zRFVP7TtjsvSykfj0dZltfrFa+MMbgc2vsJxXcIvivmVlV1OBxOp1Pc&#10;XVYOpPa4rrxtW5foISt8Pp9FUUTwP+wDGTLGuKva8dxaW5Zl0zTH4zHi0Av9hcfxBFHndrslSRLN&#10;5IcHrbVQ266Xtdb9fILiOwTdPX20WBljMOfquq7rOvQAA9Dd5ceU/SefwmtvwNZT2CENg9tx/XjL&#10;sZOn+EAinCSJtRZtlP12UorvQKDNKE3TLMuEEEoptD1aa12+48rzQUf6g3T3H7z+KuivW3fH9BG6&#10;Fnm2w94oDe+b020u9KyOwHbPyx/vKPt6vbIsm06n/Y5Siu8QIOYLIRaLxXq9llJCfKNZcBFCuiCu&#10;INhMJpPNZjObzbzoQvEdApx7mc/n2+1WKbXb7Ywx8bWXE0IcaLPDAZPlcrlarbzKQ7Q1/l8FFlla&#10;ayllVVVt28IxocdFCPlxRqPReDzO81wI8eVwI8WXEEIGwCtts+ZICCEBYOZLCCEBYOZLCCEBoPgS&#10;QkgAKL6EEBIAii8hhATgEy13A+DbwXF6AAAAAElFTkSuQmCC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KAAAAAACHTuJAAAAAAAAA&#10;AAAAAAAACgAAAGRycy9fcmVscy9QSwMEFAAAAAgAh07iQKomDr62AAAAIQEAABkAAABkcnMvX3Jl&#10;bHMvZTJvRG9jLnhtbC5yZWxzhY9BasMwEEX3hdxBzD6WnUUoxbI3oeBtSA4wSGNZxBoJSS317SPI&#10;JoFAl/M//z2mH//8Kn4pZRdYQde0IIh1MI6tguvle/8JIhdkg2tgUrBRhnHYffRnWrHUUV5czKJS&#10;OCtYSolfUma9kMfchEhcmzkkj6WeycqI+oaW5KFtjzI9M2B4YYrJKEiT6UBctljN/7PDPDtNp6B/&#10;PHF5o5DOV3cFYrJUFHgyDh9h10S2IIdevjw23AFQSwMEFAAAAAgAh07iQHnnugQEAQAAEwIAABMA&#10;AABbQ29udGVudF9UeXBlc10ueG1slZHBTsMwDIbvSLxDlCtqU3ZACK3dgY4jIDQeIErcNqJxojiU&#10;7e1Juk2CiSHtGNvf7y/JcrW1I5sgkHFY89uy4gxQOW2wr/n75qm454yiRC1Hh1DzHRBfNddXy83O&#10;A7FEI9V8iNE/CEFqACupdB4wdToXrIzpGHrhpfqQPYhFVd0J5TACxiLmDN4sW+jk5xjZepvKexOP&#10;PWeP+7m8qubGZj7XxZ9EgJFOEOn9aJSM6W5iQn3iVRycykTOMzQYTzdJ/MyG3Pnt9HPBgXtJjxmM&#10;BvYqQ3yWNpkLHUho94UBpvL/kGxpqXBdZxSUbaA2YW8wHa3OpcPCtU5dGr6eqWO2mL+0+QZQSwEC&#10;FAAUAAAACACHTuJAeee6BAQBAAATAgAAEwAAAAAAAAABACAAAADengAAW0NvbnRlbnRfVHlwZXNd&#10;LnhtbFBLAQIUAAoAAAAAAIdO4kAAAAAAAAAAAAAAAAAGAAAAAAAAAAAAEAAAAKucAABfcmVscy9Q&#10;SwECFAAUAAAACACHTuJAihRmPNEAAACUAQAACwAAAAAAAAABACAAAADPnAAAX3JlbHMvLnJlbHNQ&#10;SwECFAAKAAAAAACHTuJAAAAAAAAAAAAAAAAABAAAAAAAAAAAABAAAAAAAAAAZHJzL1BLAQIUAAoA&#10;AAAAAIdO4kAAAAAAAAAAAAAAAAAKAAAAAAAAAAAAEAAAAMmdAABkcnMvX3JlbHMvUEsBAhQAFAAA&#10;AAgAh07iQKomDr62AAAAIQEAABkAAAAAAAAAAQAgAAAA8Z0AAGRycy9fcmVscy9lMm9Eb2MueG1s&#10;LnJlbHNQSwECFAAUAAAACACHTuJAb7LeuNgAAAAJAQAADwAAAAAAAAABACAAAAAiAAAAZHJzL2Rv&#10;d25yZXYueG1sUEsBAhQAFAAAAAgAh07iQEeVkCeWBAAAIQ8AAA4AAAAAAAAAAQAgAAAAJwEAAGRy&#10;cy9lMm9Eb2MueG1sUEsBAhQACgAAAAAAh07iQAAAAAAAAAAAAAAAAAoAAAAAAAAAAAAQAAAA6QUA&#10;AGRycy9tZWRpYS9QSwECFAAUAAAACACHTuJAY3qysmiWAABWoAAAFAAAAAAAAAABACAAAAARBgAA&#10;ZHJzL21lZGlhL2ltYWdlMS5wbmdQSwUGAAAAAAoACgBSAgAAE6AAAAAA&#10;">
                <o:lock v:ext="edit" aspectratio="f"/>
                <v:shape id="_x0000_s1026" o:spid="_x0000_s1026" o:spt="75" type="#_x0000_t75" style="position:absolute;left:0;top:0;height:1887855;width:1946910;" filled="f" o:preferrelative="t" stroked="f" coordsize="21600,21600" o:gfxdata="UEsDBAoAAAAAAIdO4kAAAAAAAAAAAAAAAAAEAAAAZHJzL1BLAwQUAAAACACHTuJAAgMY1LsAAADa&#10;AAAADwAAAGRycy9kb3ducmV2LnhtbEWPQYvCMBSE78L+h/CEvWlaleLWRg8LgvVmFcHbo3nbljYv&#10;pclq999vBMHjMDPfMNluNJ240+AaywrieQSCuLS64UrB5byfrUE4j6yxs0wK/sjBbvsxyTDV9sEn&#10;uhe+EgHCLkUFtfd9KqUrazLo5rYnDt6PHQz6IIdK6gEfAW46uYiiRBpsOCzU2NN3TWVb/BoFt0ue&#10;c3IdD+Wa4uWyLY75+StR6nMaRxsQnkb/Dr/aB61gBc8r4QbI7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gMY1LsAAADa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40" o:title=""/>
                  <o:lock v:ext="edit" aspectratio="t"/>
                </v:shape>
                <v:shape id="_x0000_s1026" o:spid="_x0000_s1026" o:spt="86" type="#_x0000_t86" style="position:absolute;left:535761;top:491202;height:1405835;width:257577;v-text-anchor:middle;" filled="f" stroked="t" coordsize="21600,21600" o:gfxdata="UEsDBAoAAAAAAIdO4kAAAAAAAAAAAAAAAAAEAAAAZHJzL1BLAwQUAAAACACHTuJARkUQTLoAAADa&#10;AAAADwAAAGRycy9kb3ducmV2LnhtbEWP0YrCMBRE3wX/IVzBN03rgkg1CgruCvti1Q+4NNem2NyU&#10;JtuqX78RBB+HmTnDrDZ3W4uOWl85VpBOExDEhdMVlwou5/1kAcIHZI21Y1LwIA+b9XCwwky7nnPq&#10;TqEUEcI+QwUmhCaT0heGLPqpa4ijd3WtxRBlW0rdYh/htpazJJlLixXHBYMN7QwVt9OfVfCTnh+/&#10;i+7pTc6z4zbNj4dv1ys1HqXJEkSge/iE3+2DVvAFryvxBsj1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GRRBMugAAANoA&#10;AAAPAAAAAAAAAAEAIAAAACIAAABkcnMvZG93bnJldi54bWxQSwECFAAUAAAACACHTuJAMy8FnjsA&#10;AAA5AAAAEAAAAAAAAAABACAAAAAJAQAAZHJzL3NoYXBleG1sLnhtbFBLBQYAAAAABgAGAFsBAACz&#10;AwAAAAA=&#10;" adj="329">
                  <v:fill on="f" focussize="0,0"/>
                  <v:stroke weight="1pt" color="#FF0000 [3204]" miterlimit="8" joinstyle="miter"/>
                  <v:imagedata o:title=""/>
                  <o:lock v:ext="edit" aspectratio="f"/>
                </v:shape>
                <v:shape id="_x0000_s1026" o:spid="_x0000_s1026" o:spt="86" type="#_x0000_t86" style="position:absolute;left:1671676;top:491042;flip:x;height:1405389;width:257577;v-text-anchor:middle;" filled="f" stroked="t" coordsize="21600,21600" o:gfxdata="UEsDBAoAAAAAAIdO4kAAAAAAAAAAAAAAAAAEAAAAZHJzL1BLAwQUAAAACACHTuJA5qEHorsAAADa&#10;AAAADwAAAGRycy9kb3ducmV2LnhtbEWPQWsCMRSE74L/IbxCb5rVgsrWKEWoeLS6IN6em+dm6eZl&#10;m0RX/70pCB6HmfmGmS9vthFX8qF2rGA0zEAQl07XXCko9t+DGYgQkTU2jknBnQIsF/3eHHPtOv6h&#10;6y5WIkE45KjAxNjmUobSkMUwdC1x8s7OW4xJ+kpqj12C20aOs2wiLdacFgy2tDJU/u4uVsExXD66&#10;k992xfTefp2Lw9r8ybFS72+j7BNEpFt8hZ/tjVYwgf8r6QbIx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qEHorsAAADa&#10;AAAADwAAAAAAAAABACAAAAAiAAAAZHJzL2Rvd25yZXYueG1sUEsBAhQAFAAAAAgAh07iQDMvBZ47&#10;AAAAOQAAABAAAAAAAAAAAQAgAAAACgEAAGRycy9zaGFwZXhtbC54bWxQSwUGAAAAAAYABgBbAQAA&#10;tAMAAAAA&#10;" adj="329">
                  <v:fill on="f" focussize="0,0"/>
                  <v:stroke weight="1pt" color="#FF0000 [3204]" miterlimit="8" joinstyle="miter"/>
                  <v:imagedata o:title=""/>
                  <o:lock v:ext="edit" aspectratio="f"/>
                </v:shape>
                <v:roundrect id="_x0000_s1026" o:spid="_x0000_s1026" o:spt="2" style="position:absolute;left:1329099;top:587276;height:1200311;width:517731;v-text-anchor:middle;" filled="f" stroked="t" coordsize="21600,21600" arcsize="0.166666666666667" o:gfxdata="UEsDBAoAAAAAAIdO4kAAAAAAAAAAAAAAAAAEAAAAZHJzL1BLAwQUAAAACACHTuJAwqy63rwAAADa&#10;AAAADwAAAGRycy9kb3ducmV2LnhtbEWPwWrDMBBE74X+g9hCb42sHNriRPEhwSEUEmjc+rxYG9tE&#10;WhlLTZy/jwqFHoeZecMsi8lZcaEx9J41qFkGgrjxpudWw1dVvryDCBHZoPVMGm4UoFg9PiwxN/7K&#10;n3Q5xlYkCIccNXQxDrmUoenIYZj5gTh5Jz86jEmOrTQjXhPcWTnPslfpsOe00OFA646a8/HHaShP&#10;PW6U+d7V+/rDbg+TqiultH5+UtkCRKQp/of/2juj4Q1+r6QbIFd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Ksut68AAAA&#10;2g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CC00CC [3204]" miterlimit="8" joinstyle="miter"/>
                  <v:imagedata o:title=""/>
                  <o:lock v:ext="edit" aspectratio="f"/>
                </v:roundrect>
              </v:group>
            </w:pict>
          </mc:Fallback>
        </mc:AlternateContent>
      </w:r>
    </w:p>
    <w:p>
      <w:pPr>
        <w:ind w:left="1134" w:firstLine="424" w:firstLineChars="202"/>
        <w:jc w:val="left"/>
        <w:rPr>
          <w:color w:val="0000FF"/>
          <w:szCs w:val="21"/>
        </w:rPr>
      </w:pPr>
    </w:p>
    <w:p>
      <w:pPr>
        <w:ind w:left="1134" w:firstLine="424" w:firstLineChars="202"/>
        <w:jc w:val="left"/>
        <w:rPr>
          <w:color w:val="0000FF"/>
          <w:szCs w:val="21"/>
        </w:rPr>
      </w:pPr>
    </w:p>
    <w:p>
      <w:pPr>
        <w:ind w:left="1134" w:firstLine="424" w:firstLineChars="202"/>
        <w:jc w:val="left"/>
        <w:rPr>
          <w:color w:val="0000FF"/>
          <w:szCs w:val="21"/>
        </w:rPr>
      </w:pPr>
    </w:p>
    <w:p>
      <w:pPr>
        <w:ind w:left="1134" w:firstLine="424" w:firstLineChars="202"/>
        <w:jc w:val="left"/>
        <w:rPr>
          <w:color w:val="0000FF"/>
          <w:szCs w:val="21"/>
        </w:rPr>
      </w:pPr>
    </w:p>
    <w:p>
      <w:pPr>
        <w:ind w:left="1134" w:firstLine="3994" w:firstLineChars="1902"/>
        <w:jc w:val="left"/>
        <w:rPr>
          <w:color w:val="FF0000"/>
          <w:szCs w:val="21"/>
        </w:rPr>
      </w:pPr>
      <w:r>
        <w:rPr>
          <w:color w:val="FF0000"/>
          <w:szCs w:val="21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FF0000"/>
            <w:szCs w:val="21"/>
          </w:rPr>
          <m:t>LD_L=QD+QC'</m:t>
        </m:r>
      </m:oMath>
    </w:p>
    <w:p>
      <w:pPr>
        <w:ind w:left="1134" w:firstLine="1264" w:firstLineChars="602"/>
        <w:jc w:val="left"/>
        <w:rPr>
          <w:color w:val="FF0000"/>
          <w:szCs w:val="21"/>
        </w:rPr>
      </w:pPr>
    </w:p>
    <w:p>
      <w:pPr>
        <w:ind w:left="1134" w:firstLine="424" w:firstLineChars="202"/>
        <w:jc w:val="left"/>
        <w:rPr>
          <w:szCs w:val="21"/>
        </w:rPr>
      </w:pPr>
    </w:p>
    <w:p>
      <w:pPr>
        <w:ind w:left="1134" w:firstLine="424" w:firstLineChars="202"/>
        <w:jc w:val="left"/>
        <w:rPr>
          <w:szCs w:val="21"/>
        </w:rPr>
      </w:pPr>
    </w:p>
    <w:p>
      <w:pPr>
        <w:ind w:left="1134" w:firstLine="424" w:firstLineChars="202"/>
        <w:jc w:val="left"/>
        <w:rPr>
          <w:szCs w:val="21"/>
        </w:rPr>
      </w:pPr>
    </w:p>
    <w:p>
      <w:pPr>
        <w:ind w:left="1134" w:firstLine="424" w:firstLineChars="202"/>
        <w:jc w:val="left"/>
        <w:rPr>
          <w:szCs w:val="21"/>
        </w:rPr>
      </w:pPr>
    </w:p>
    <w:p>
      <w:pPr>
        <w:ind w:left="1134" w:firstLine="424" w:firstLineChars="202"/>
        <w:jc w:val="left"/>
        <w:rPr>
          <w:color w:val="0000FF"/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 xml:space="preserve">. </w:t>
      </w:r>
      <w:r>
        <w:rPr>
          <w:rFonts w:hint="eastAsia"/>
          <w:color w:val="0000FF"/>
          <w:szCs w:val="21"/>
        </w:rPr>
        <w:t>画出全状态图，每个状态转移正确得0.5分，共8分。</w:t>
      </w:r>
    </w:p>
    <w:p>
      <w:pPr>
        <w:ind w:left="1134" w:firstLine="424" w:firstLineChars="202"/>
        <w:jc w:val="left"/>
        <w:rPr>
          <w:rFonts w:eastAsia="楷体_GB2312"/>
          <w:szCs w:val="21"/>
        </w:rPr>
      </w:pPr>
      <w:r>
        <w:rPr>
          <w:rFonts w:eastAsia="楷体_GB2312"/>
          <w:szCs w:val="21"/>
        </w:rPr>
        <w:drawing>
          <wp:inline distT="0" distB="0" distL="0" distR="0">
            <wp:extent cx="4655820" cy="2114550"/>
            <wp:effectExtent l="0" t="0" r="0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5582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1134" w:firstLine="424" w:firstLineChars="202"/>
        <w:jc w:val="left"/>
        <w:rPr>
          <w:szCs w:val="21"/>
        </w:rPr>
      </w:pPr>
      <w:r>
        <w:rPr>
          <w:rFonts w:hint="eastAsia" w:eastAsia="楷体_GB2312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359785</wp:posOffset>
            </wp:positionH>
            <wp:positionV relativeFrom="paragraph">
              <wp:posOffset>108585</wp:posOffset>
            </wp:positionV>
            <wp:extent cx="2580640" cy="2163445"/>
            <wp:effectExtent l="0" t="0" r="0" b="8255"/>
            <wp:wrapNone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80640" cy="2163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ind w:left="1134" w:firstLine="424" w:firstLineChars="202"/>
        <w:jc w:val="left"/>
        <w:rPr>
          <w:color w:val="0000FF"/>
          <w:szCs w:val="21"/>
        </w:rPr>
      </w:pPr>
      <w:r>
        <w:rPr>
          <w:rFonts w:hint="eastAsia"/>
          <w:szCs w:val="21"/>
        </w:rPr>
        <w:t>3</w:t>
      </w:r>
      <w:r>
        <w:rPr>
          <w:szCs w:val="21"/>
        </w:rPr>
        <w:t xml:space="preserve">. </w:t>
      </w:r>
      <w:r>
        <w:rPr>
          <w:rFonts w:hint="eastAsia"/>
          <w:color w:val="0000FF"/>
          <w:szCs w:val="21"/>
        </w:rPr>
        <w:t>逻辑电路图正确得2分。</w:t>
      </w:r>
    </w:p>
    <w:p>
      <w:pPr>
        <w:ind w:left="1935" w:firstLine="105" w:firstLineChars="50"/>
        <w:jc w:val="left"/>
        <w:rPr>
          <w:rFonts w:eastAsia="楷体_GB2312"/>
          <w:szCs w:val="21"/>
        </w:rPr>
      </w:pPr>
    </w:p>
    <w:p>
      <w:pPr>
        <w:ind w:left="1935" w:firstLine="105" w:firstLineChars="50"/>
        <w:jc w:val="left"/>
        <w:rPr>
          <w:rFonts w:eastAsia="楷体_GB2312"/>
          <w:szCs w:val="21"/>
        </w:rPr>
      </w:pPr>
    </w:p>
    <w:p>
      <w:pPr>
        <w:ind w:left="1935" w:firstLine="105" w:firstLineChars="50"/>
        <w:jc w:val="left"/>
        <w:rPr>
          <w:rFonts w:eastAsia="楷体_GB2312"/>
          <w:szCs w:val="21"/>
        </w:rPr>
      </w:pPr>
    </w:p>
    <w:p>
      <w:pPr>
        <w:ind w:left="1935" w:firstLine="105" w:firstLineChars="50"/>
        <w:jc w:val="left"/>
        <w:rPr>
          <w:rFonts w:eastAsia="楷体_GB2312"/>
          <w:szCs w:val="21"/>
        </w:rPr>
      </w:pPr>
    </w:p>
    <w:p>
      <w:pPr>
        <w:ind w:left="1935" w:firstLine="105" w:firstLineChars="50"/>
        <w:jc w:val="left"/>
        <w:rPr>
          <w:rFonts w:eastAsia="楷体_GB2312"/>
          <w:szCs w:val="21"/>
        </w:rPr>
      </w:pPr>
    </w:p>
    <w:p>
      <w:pPr>
        <w:ind w:left="1935" w:firstLine="105" w:firstLineChars="50"/>
        <w:jc w:val="left"/>
        <w:rPr>
          <w:rFonts w:eastAsia="楷体_GB2312"/>
          <w:szCs w:val="21"/>
        </w:rPr>
      </w:pPr>
    </w:p>
    <w:bookmarkEnd w:id="0"/>
    <w:p>
      <w:pPr>
        <w:ind w:left="1935" w:firstLine="105" w:firstLineChars="50"/>
        <w:jc w:val="left"/>
        <w:rPr>
          <w:rFonts w:eastAsia="楷体_GB2312"/>
          <w:szCs w:val="21"/>
        </w:rPr>
      </w:pPr>
    </w:p>
    <w:sectPr>
      <w:headerReference r:id="rId3" w:type="default"/>
      <w:footerReference r:id="rId4" w:type="default"/>
      <w:footerReference r:id="rId5" w:type="even"/>
      <w:pgSz w:w="11907" w:h="16840"/>
      <w:pgMar w:top="1440" w:right="1080" w:bottom="1440" w:left="1080" w:header="1077" w:footer="107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等线">
    <w:altName w:val="Arial Unicode MS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第</w:t>
    </w:r>
    <w:r>
      <w:rPr>
        <w:lang w:val="zh-CN"/>
      </w:rPr>
      <w:t xml:space="preserve"> </w:t>
    </w:r>
    <w:r>
      <w:fldChar w:fldCharType="begin"/>
    </w:r>
    <w:r>
      <w:instrText xml:space="preserve"> PAGE </w:instrText>
    </w:r>
    <w:r>
      <w:fldChar w:fldCharType="separate"/>
    </w:r>
    <w:r>
      <w:t>5</w:t>
    </w:r>
    <w:r>
      <w:fldChar w:fldCharType="end"/>
    </w:r>
    <w:r>
      <w:rPr>
        <w:lang w:val="zh-CN"/>
      </w:rPr>
      <w:t xml:space="preserve"> </w:t>
    </w:r>
    <w:r>
      <w:rPr>
        <w:rFonts w:hint="eastAsia"/>
        <w:lang w:val="zh-CN"/>
      </w:rPr>
      <w:t>页</w:t>
    </w:r>
  </w:p>
  <w:p>
    <w:pPr>
      <w:pStyle w:val="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第</w:t>
    </w:r>
    <w:r>
      <w:rPr>
        <w:lang w:val="zh-CN"/>
      </w:rPr>
      <w:t xml:space="preserve"> </w:t>
    </w:r>
    <w:r>
      <w:fldChar w:fldCharType="begin"/>
    </w:r>
    <w:r>
      <w:instrText xml:space="preserve"> PAGE </w:instrText>
    </w:r>
    <w:r>
      <w:fldChar w:fldCharType="separate"/>
    </w:r>
    <w:r>
      <w:t>6</w:t>
    </w:r>
    <w:r>
      <w:fldChar w:fldCharType="end"/>
    </w:r>
    <w:r>
      <w:rPr>
        <w:lang w:val="zh-CN"/>
      </w:rPr>
      <w:t xml:space="preserve"> </w:t>
    </w:r>
    <w:r>
      <w:rPr>
        <w:rFonts w:hint="eastAsia"/>
        <w:lang w:val="zh-CN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pBdr>
        <w:bottom w:val="none" w:color="auto" w:sz="0" w:space="0"/>
      </w:pBdr>
    </w:pPr>
    <w: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-167005</wp:posOffset>
              </wp:positionH>
              <wp:positionV relativeFrom="paragraph">
                <wp:posOffset>293370</wp:posOffset>
              </wp:positionV>
              <wp:extent cx="1000125" cy="9014460"/>
              <wp:effectExtent l="4445" t="0" r="0" b="0"/>
              <wp:wrapNone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000125" cy="9014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ind w:firstLine="527" w:firstLineChars="250"/>
                            <w:rPr>
                              <w:rFonts w:eastAsia="楷体_GB2312"/>
                              <w:b/>
                              <w:bCs/>
                              <w:szCs w:val="21"/>
                              <w:u w:val="single"/>
                            </w:rPr>
                          </w:pPr>
                          <w:r>
                            <w:rPr>
                              <w:rFonts w:hint="eastAsia" w:eastAsia="楷体_GB2312"/>
                              <w:b/>
                              <w:bCs/>
                              <w:szCs w:val="21"/>
                            </w:rPr>
                            <w:t>学 院</w:t>
                          </w:r>
                          <w:r>
                            <w:rPr>
                              <w:rFonts w:hint="eastAsia" w:eastAsia="楷体_GB2312"/>
                              <w:b/>
                              <w:bCs/>
                              <w:szCs w:val="21"/>
                              <w:u w:val="single"/>
                            </w:rPr>
                            <w:t xml:space="preserve"> </w:t>
                          </w:r>
                          <w:r>
                            <w:rPr>
                              <w:rFonts w:hint="eastAsia" w:eastAsia="楷体_GB2312"/>
                              <w:szCs w:val="21"/>
                              <w:u w:val="single"/>
                            </w:rPr>
                            <w:t xml:space="preserve">  </w:t>
                          </w:r>
                          <w:r>
                            <w:rPr>
                              <w:rFonts w:eastAsia="楷体_GB2312"/>
                              <w:szCs w:val="21"/>
                              <w:u w:val="single"/>
                            </w:rPr>
                            <w:t xml:space="preserve"> </w:t>
                          </w:r>
                          <w:r>
                            <w:rPr>
                              <w:rFonts w:hint="eastAsia" w:eastAsia="楷体_GB2312"/>
                              <w:szCs w:val="21"/>
                              <w:u w:val="single"/>
                            </w:rPr>
                            <w:t xml:space="preserve"> </w:t>
                          </w:r>
                          <w:r>
                            <w:rPr>
                              <w:rFonts w:eastAsia="楷体_GB2312"/>
                              <w:szCs w:val="21"/>
                              <w:u w:val="single"/>
                            </w:rPr>
                            <w:t xml:space="preserve">    </w:t>
                          </w:r>
                          <w:r>
                            <w:rPr>
                              <w:rFonts w:hint="eastAsia" w:eastAsia="楷体_GB2312"/>
                              <w:szCs w:val="21"/>
                              <w:u w:val="single"/>
                            </w:rPr>
                            <w:t xml:space="preserve">  </w:t>
                          </w:r>
                          <w:r>
                            <w:rPr>
                              <w:rFonts w:eastAsia="楷体_GB2312"/>
                              <w:szCs w:val="21"/>
                              <w:u w:val="single"/>
                            </w:rPr>
                            <w:t xml:space="preserve">  </w:t>
                          </w:r>
                          <w:r>
                            <w:rPr>
                              <w:rFonts w:hint="eastAsia" w:eastAsia="楷体_GB2312"/>
                              <w:szCs w:val="21"/>
                              <w:u w:val="single"/>
                            </w:rPr>
                            <w:t xml:space="preserve"> </w:t>
                          </w:r>
                          <w:r>
                            <w:rPr>
                              <w:rFonts w:eastAsia="楷体_GB2312"/>
                              <w:szCs w:val="21"/>
                              <w:u w:val="single"/>
                            </w:rPr>
                            <w:t xml:space="preserve"> </w:t>
                          </w:r>
                          <w:r>
                            <w:rPr>
                              <w:rFonts w:hint="eastAsia" w:eastAsia="楷体_GB2312"/>
                              <w:szCs w:val="21"/>
                              <w:u w:val="single"/>
                            </w:rPr>
                            <w:t xml:space="preserve">  </w:t>
                          </w:r>
                          <w:r>
                            <w:rPr>
                              <w:rFonts w:hint="eastAsia" w:eastAsia="楷体_GB2312"/>
                              <w:b/>
                              <w:bCs/>
                              <w:szCs w:val="21"/>
                            </w:rPr>
                            <w:t>姓 名</w:t>
                          </w:r>
                          <w:r>
                            <w:rPr>
                              <w:rFonts w:hint="eastAsia" w:eastAsia="楷体_GB2312"/>
                              <w:szCs w:val="21"/>
                              <w:u w:val="single"/>
                            </w:rPr>
                            <w:t xml:space="preserve">       </w:t>
                          </w:r>
                          <w:r>
                            <w:rPr>
                              <w:rFonts w:eastAsia="楷体_GB2312"/>
                              <w:szCs w:val="21"/>
                              <w:u w:val="single"/>
                            </w:rPr>
                            <w:t xml:space="preserve">    </w:t>
                          </w:r>
                          <w:r>
                            <w:rPr>
                              <w:rFonts w:hint="eastAsia" w:eastAsia="楷体_GB2312"/>
                              <w:szCs w:val="21"/>
                              <w:u w:val="single"/>
                            </w:rPr>
                            <w:t xml:space="preserve">    </w:t>
                          </w:r>
                          <w:r>
                            <w:rPr>
                              <w:rFonts w:hint="eastAsia" w:eastAsia="楷体_GB2312"/>
                              <w:b/>
                              <w:bCs/>
                              <w:szCs w:val="21"/>
                            </w:rPr>
                            <w:t>学 号</w:t>
                          </w:r>
                          <w:r>
                            <w:rPr>
                              <w:rFonts w:hint="eastAsia" w:eastAsia="楷体_GB2312"/>
                              <w:szCs w:val="21"/>
                              <w:u w:val="single"/>
                            </w:rPr>
                            <w:t xml:space="preserve">      </w:t>
                          </w:r>
                          <w:r>
                            <w:rPr>
                              <w:rFonts w:eastAsia="楷体_GB2312"/>
                              <w:szCs w:val="21"/>
                              <w:u w:val="single"/>
                            </w:rPr>
                            <w:t xml:space="preserve">  </w:t>
                          </w:r>
                          <w:r>
                            <w:rPr>
                              <w:rFonts w:hint="eastAsia" w:eastAsia="楷体_GB2312"/>
                              <w:szCs w:val="21"/>
                              <w:u w:val="single"/>
                            </w:rPr>
                            <w:t xml:space="preserve">          </w:t>
                          </w:r>
                          <w:r>
                            <w:rPr>
                              <w:rFonts w:hint="eastAsia" w:eastAsia="楷体_GB2312"/>
                              <w:b/>
                              <w:bCs/>
                              <w:szCs w:val="21"/>
                            </w:rPr>
                            <w:t xml:space="preserve">任课教师 </w:t>
                          </w:r>
                          <w:r>
                            <w:rPr>
                              <w:rFonts w:hint="eastAsia" w:eastAsia="楷体_GB2312"/>
                              <w:szCs w:val="21"/>
                              <w:u w:val="single"/>
                            </w:rPr>
                            <w:t xml:space="preserve">     </w:t>
                          </w:r>
                          <w:r>
                            <w:rPr>
                              <w:rFonts w:eastAsia="楷体_GB2312"/>
                              <w:szCs w:val="21"/>
                              <w:u w:val="single"/>
                            </w:rPr>
                            <w:t xml:space="preserve">  </w:t>
                          </w:r>
                          <w:r>
                            <w:rPr>
                              <w:rFonts w:hint="eastAsia" w:eastAsia="楷体_GB2312"/>
                              <w:szCs w:val="21"/>
                              <w:u w:val="single"/>
                            </w:rPr>
                            <w:t xml:space="preserve">      </w:t>
                          </w:r>
                          <w:r>
                            <w:rPr>
                              <w:rFonts w:hint="eastAsia" w:eastAsia="楷体_GB2312"/>
                              <w:b/>
                              <w:bCs/>
                              <w:szCs w:val="21"/>
                            </w:rPr>
                            <w:t>考场教室</w:t>
                          </w:r>
                          <w:r>
                            <w:rPr>
                              <w:rFonts w:hint="eastAsia" w:eastAsia="楷体_GB2312"/>
                              <w:szCs w:val="21"/>
                              <w:u w:val="single"/>
                            </w:rPr>
                            <w:t xml:space="preserve">      </w:t>
                          </w:r>
                          <w:r>
                            <w:rPr>
                              <w:rFonts w:eastAsia="楷体_GB2312"/>
                              <w:szCs w:val="21"/>
                              <w:u w:val="single"/>
                            </w:rPr>
                            <w:t xml:space="preserve">  </w:t>
                          </w:r>
                          <w:r>
                            <w:rPr>
                              <w:rFonts w:hint="eastAsia" w:eastAsia="楷体_GB2312"/>
                              <w:szCs w:val="21"/>
                              <w:u w:val="single"/>
                            </w:rPr>
                            <w:t xml:space="preserve">    </w:t>
                          </w:r>
                          <w:r>
                            <w:rPr>
                              <w:rFonts w:eastAsia="楷体_GB2312"/>
                              <w:szCs w:val="21"/>
                              <w:u w:val="single"/>
                            </w:rPr>
                            <w:t xml:space="preserve">  </w:t>
                          </w:r>
                          <w:r>
                            <w:rPr>
                              <w:rFonts w:hint="eastAsia" w:eastAsia="楷体_GB2312"/>
                              <w:b/>
                              <w:bCs/>
                              <w:szCs w:val="21"/>
                            </w:rPr>
                            <w:t>座位号</w:t>
                          </w:r>
                          <w:r>
                            <w:rPr>
                              <w:rFonts w:hint="eastAsia" w:eastAsia="楷体_GB2312"/>
                              <w:szCs w:val="21"/>
                              <w:u w:val="single"/>
                            </w:rPr>
                            <w:t xml:space="preserve">    </w:t>
                          </w:r>
                          <w:r>
                            <w:rPr>
                              <w:rFonts w:eastAsia="楷体_GB2312"/>
                              <w:szCs w:val="21"/>
                              <w:u w:val="single"/>
                            </w:rPr>
                            <w:t xml:space="preserve">   </w:t>
                          </w:r>
                          <w:r>
                            <w:rPr>
                              <w:rFonts w:hint="eastAsia" w:eastAsia="楷体_GB2312"/>
                              <w:szCs w:val="21"/>
                              <w:u w:val="single"/>
                            </w:rPr>
                            <w:t xml:space="preserve">  </w:t>
                          </w:r>
                          <w:r>
                            <w:rPr>
                              <w:rFonts w:hint="eastAsia" w:eastAsia="楷体_GB2312"/>
                              <w:b/>
                              <w:bCs/>
                              <w:szCs w:val="21"/>
                            </w:rPr>
                            <w:t xml:space="preserve">      </w:t>
                          </w:r>
                        </w:p>
                        <w:p>
                          <w:pPr>
                            <w:spacing w:before="144" w:beforeLines="60"/>
                            <w:jc w:val="center"/>
                            <w:rPr>
                              <w:rFonts w:eastAsia="楷体_GB2312"/>
                              <w:b/>
                              <w:bCs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</w:rPr>
                            <w:t>……………………密…………封……………线……………以……………内……………答…………题……………无……………效…………………………</w:t>
                          </w:r>
                        </w:p>
                        <w:p>
                          <w:pPr>
                            <w:spacing w:before="144" w:beforeLines="60"/>
                            <w:jc w:val="center"/>
                            <w:rPr>
                              <w:rFonts w:eastAsia="楷体_GB2312"/>
                              <w:b/>
                              <w:bCs/>
                              <w:sz w:val="24"/>
                            </w:rPr>
                          </w:pPr>
                        </w:p>
                      </w:txbxContent>
                    </wps:txbx>
                    <wps:bodyPr rot="0" vert="vert270" wrap="square" lIns="91440" tIns="45720" rIns="91440" bIns="45720" anchor="t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id="Text Box 1" o:spid="_x0000_s1026" o:spt="202" type="#_x0000_t202" style="position:absolute;left:0pt;margin-left:-13.15pt;margin-top:23.1pt;height:709.8pt;width:78.75pt;z-index:251658240;mso-width-relative:page;mso-height-relative:page;" filled="f" stroked="f" coordsize="21600,21600" o:gfxdata="UEsDBAoAAAAAAIdO4kAAAAAAAAAAAAAAAAAEAAAAZHJzL1BLAwQUAAAACACHTuJAHyT/odsAAAAL&#10;AQAADwAAAGRycy9kb3ducmV2LnhtbE2Pu07DQBBFeyT+YTVIdMn6EazI8ToFiEg0KDFQ0K29E9ti&#10;H8a7iZ2/Z1KR7o7m6M6ZYjsbzc44+t5ZAfEyAoa2caq3rYDPj9fFGpgP0iqpnUUBF/SwLe/vCpkr&#10;N9kDnqvQMiqxPpcCuhCGnHPfdGikX7oBLe2ObjQy0Di2XI1yonKjeRJFGTeyt3ShkwM+d9j8VCcj&#10;4Kt+v+jDkH5H/fS2n3e/++pl1wrx+BBHG2AB5/APw1Wf1KEkp9qdrPJMC1gkWUqogFWWALsCaUyh&#10;prDKntbAy4Lf/lD+AVBLAwQUAAAACACHTuJAXbmKWwUCAAAYBAAADgAAAGRycy9lMm9Eb2MueG1s&#10;rVPBbtswDL0P2D8Iui+2g7RdjThF16DDgG4d0O4DZFmOhVmiRsmx8/ej5DTLuksPuwiSSD2+90it&#10;bybTs71Cr8FWvFjknCkrodF2V/Efz/cfPnLmg7CN6MGqih+U5zeb9+/WoyvVEjroG4WMQKwvR1fx&#10;LgRXZpmXnTLCL8ApS8EW0IhAR9xlDYqR0E2fLfP8MhsBG4cglfd0u52D/IiIbwGEttVSbUEORtkw&#10;o6LqRSBJvtPO801i27ZKhse29SqwvuKkNKSVitC+jmu2WYtyh8J1Wh4piLdQeKXJCG2p6AlqK4Jg&#10;A+p/oIyWCB7asJBgsllIcoRUFPkrb5464VTSQlZ7dzLd/z9Y+W3/HZluaBI4s8JQw5/VFNgnmFgR&#10;3RmdLynpyVFamOg6Zkal3j2A/OmZhbtO2J26RYSxU6IhdulldvZ0xvERpB6/QkNlxBAgAU0tmghI&#10;ZjBCp84cTp2JVGQsmed5sbzgTFLsOi9Wq8vUu0yUL88d+vBZgWFxU3Gk1id4sX/wgYRQ6ktKrGbh&#10;Xvd9an9v/7qgxHiT6EfGM/cw1dPRjhqaAwlBmKeJ/hJt4rq8IvIjDVPF/a9BoOKs/2LJj2siHKcv&#10;HVYXV0s64HmkPo8IKzugGQ2czdu7ME/s4FDvOio2d8DCLXnY6qQumj0TO1KngUmij8MdJ/L8nLL+&#10;fOjNb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HkEAABbQ29udGVudF9UeXBlc10ueG1sUEsBAhQACgAAAAAAh07iQAAAAAAAAAAAAAAAAAYAAAAA&#10;AAAAAAAQAAAAWwMAAF9yZWxzL1BLAQIUABQAAAAIAIdO4kCKFGY80QAAAJQBAAALAAAAAAAAAAEA&#10;IAAAAH8DAABfcmVscy8ucmVsc1BLAQIUAAoAAAAAAIdO4kAAAAAAAAAAAAAAAAAEAAAAAAAAAAAA&#10;EAAAAAAAAABkcnMvUEsBAhQAFAAAAAgAh07iQB8k/6HbAAAACwEAAA8AAAAAAAAAAQAgAAAAIgAA&#10;AGRycy9kb3ducmV2LnhtbFBLAQIUABQAAAAIAIdO4kBduYpbBQIAABgEAAAOAAAAAAAAAAEAIAAA&#10;ACoBAABkcnMvZTJvRG9jLnhtbFBLBQYAAAAABgAGAFkBAAChBQAAAAA=&#10;">
              <v:fill on="f" focussize="0,0"/>
              <v:stroke on="f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ind w:firstLine="527" w:firstLineChars="250"/>
                      <w:rPr>
                        <w:rFonts w:eastAsia="楷体_GB2312"/>
                        <w:b/>
                        <w:bCs/>
                        <w:szCs w:val="21"/>
                        <w:u w:val="single"/>
                      </w:rPr>
                    </w:pPr>
                    <w:r>
                      <w:rPr>
                        <w:rFonts w:hint="eastAsia" w:eastAsia="楷体_GB2312"/>
                        <w:b/>
                        <w:bCs/>
                        <w:szCs w:val="21"/>
                      </w:rPr>
                      <w:t>学 院</w:t>
                    </w:r>
                    <w:r>
                      <w:rPr>
                        <w:rFonts w:hint="eastAsia" w:eastAsia="楷体_GB2312"/>
                        <w:b/>
                        <w:bCs/>
                        <w:szCs w:val="21"/>
                        <w:u w:val="single"/>
                      </w:rPr>
                      <w:t xml:space="preserve"> </w:t>
                    </w:r>
                    <w:r>
                      <w:rPr>
                        <w:rFonts w:hint="eastAsia" w:eastAsia="楷体_GB2312"/>
                        <w:szCs w:val="21"/>
                        <w:u w:val="single"/>
                      </w:rPr>
                      <w:t xml:space="preserve">  </w:t>
                    </w:r>
                    <w:r>
                      <w:rPr>
                        <w:rFonts w:eastAsia="楷体_GB2312"/>
                        <w:szCs w:val="21"/>
                        <w:u w:val="single"/>
                      </w:rPr>
                      <w:t xml:space="preserve"> </w:t>
                    </w:r>
                    <w:r>
                      <w:rPr>
                        <w:rFonts w:hint="eastAsia" w:eastAsia="楷体_GB2312"/>
                        <w:szCs w:val="21"/>
                        <w:u w:val="single"/>
                      </w:rPr>
                      <w:t xml:space="preserve"> </w:t>
                    </w:r>
                    <w:r>
                      <w:rPr>
                        <w:rFonts w:eastAsia="楷体_GB2312"/>
                        <w:szCs w:val="21"/>
                        <w:u w:val="single"/>
                      </w:rPr>
                      <w:t xml:space="preserve">    </w:t>
                    </w:r>
                    <w:r>
                      <w:rPr>
                        <w:rFonts w:hint="eastAsia" w:eastAsia="楷体_GB2312"/>
                        <w:szCs w:val="21"/>
                        <w:u w:val="single"/>
                      </w:rPr>
                      <w:t xml:space="preserve">  </w:t>
                    </w:r>
                    <w:r>
                      <w:rPr>
                        <w:rFonts w:eastAsia="楷体_GB2312"/>
                        <w:szCs w:val="21"/>
                        <w:u w:val="single"/>
                      </w:rPr>
                      <w:t xml:space="preserve">  </w:t>
                    </w:r>
                    <w:r>
                      <w:rPr>
                        <w:rFonts w:hint="eastAsia" w:eastAsia="楷体_GB2312"/>
                        <w:szCs w:val="21"/>
                        <w:u w:val="single"/>
                      </w:rPr>
                      <w:t xml:space="preserve"> </w:t>
                    </w:r>
                    <w:r>
                      <w:rPr>
                        <w:rFonts w:eastAsia="楷体_GB2312"/>
                        <w:szCs w:val="21"/>
                        <w:u w:val="single"/>
                      </w:rPr>
                      <w:t xml:space="preserve"> </w:t>
                    </w:r>
                    <w:r>
                      <w:rPr>
                        <w:rFonts w:hint="eastAsia" w:eastAsia="楷体_GB2312"/>
                        <w:szCs w:val="21"/>
                        <w:u w:val="single"/>
                      </w:rPr>
                      <w:t xml:space="preserve">  </w:t>
                    </w:r>
                    <w:r>
                      <w:rPr>
                        <w:rFonts w:hint="eastAsia" w:eastAsia="楷体_GB2312"/>
                        <w:b/>
                        <w:bCs/>
                        <w:szCs w:val="21"/>
                      </w:rPr>
                      <w:t>姓 名</w:t>
                    </w:r>
                    <w:r>
                      <w:rPr>
                        <w:rFonts w:hint="eastAsia" w:eastAsia="楷体_GB2312"/>
                        <w:szCs w:val="21"/>
                        <w:u w:val="single"/>
                      </w:rPr>
                      <w:t xml:space="preserve">       </w:t>
                    </w:r>
                    <w:r>
                      <w:rPr>
                        <w:rFonts w:eastAsia="楷体_GB2312"/>
                        <w:szCs w:val="21"/>
                        <w:u w:val="single"/>
                      </w:rPr>
                      <w:t xml:space="preserve">    </w:t>
                    </w:r>
                    <w:r>
                      <w:rPr>
                        <w:rFonts w:hint="eastAsia" w:eastAsia="楷体_GB2312"/>
                        <w:szCs w:val="21"/>
                        <w:u w:val="single"/>
                      </w:rPr>
                      <w:t xml:space="preserve">    </w:t>
                    </w:r>
                    <w:r>
                      <w:rPr>
                        <w:rFonts w:hint="eastAsia" w:eastAsia="楷体_GB2312"/>
                        <w:b/>
                        <w:bCs/>
                        <w:szCs w:val="21"/>
                      </w:rPr>
                      <w:t>学 号</w:t>
                    </w:r>
                    <w:r>
                      <w:rPr>
                        <w:rFonts w:hint="eastAsia" w:eastAsia="楷体_GB2312"/>
                        <w:szCs w:val="21"/>
                        <w:u w:val="single"/>
                      </w:rPr>
                      <w:t xml:space="preserve">      </w:t>
                    </w:r>
                    <w:r>
                      <w:rPr>
                        <w:rFonts w:eastAsia="楷体_GB2312"/>
                        <w:szCs w:val="21"/>
                        <w:u w:val="single"/>
                      </w:rPr>
                      <w:t xml:space="preserve">  </w:t>
                    </w:r>
                    <w:r>
                      <w:rPr>
                        <w:rFonts w:hint="eastAsia" w:eastAsia="楷体_GB2312"/>
                        <w:szCs w:val="21"/>
                        <w:u w:val="single"/>
                      </w:rPr>
                      <w:t xml:space="preserve">          </w:t>
                    </w:r>
                    <w:r>
                      <w:rPr>
                        <w:rFonts w:hint="eastAsia" w:eastAsia="楷体_GB2312"/>
                        <w:b/>
                        <w:bCs/>
                        <w:szCs w:val="21"/>
                      </w:rPr>
                      <w:t xml:space="preserve">任课教师 </w:t>
                    </w:r>
                    <w:r>
                      <w:rPr>
                        <w:rFonts w:hint="eastAsia" w:eastAsia="楷体_GB2312"/>
                        <w:szCs w:val="21"/>
                        <w:u w:val="single"/>
                      </w:rPr>
                      <w:t xml:space="preserve">     </w:t>
                    </w:r>
                    <w:r>
                      <w:rPr>
                        <w:rFonts w:eastAsia="楷体_GB2312"/>
                        <w:szCs w:val="21"/>
                        <w:u w:val="single"/>
                      </w:rPr>
                      <w:t xml:space="preserve">  </w:t>
                    </w:r>
                    <w:r>
                      <w:rPr>
                        <w:rFonts w:hint="eastAsia" w:eastAsia="楷体_GB2312"/>
                        <w:szCs w:val="21"/>
                        <w:u w:val="single"/>
                      </w:rPr>
                      <w:t xml:space="preserve">      </w:t>
                    </w:r>
                    <w:r>
                      <w:rPr>
                        <w:rFonts w:hint="eastAsia" w:eastAsia="楷体_GB2312"/>
                        <w:b/>
                        <w:bCs/>
                        <w:szCs w:val="21"/>
                      </w:rPr>
                      <w:t>考场教室</w:t>
                    </w:r>
                    <w:r>
                      <w:rPr>
                        <w:rFonts w:hint="eastAsia" w:eastAsia="楷体_GB2312"/>
                        <w:szCs w:val="21"/>
                        <w:u w:val="single"/>
                      </w:rPr>
                      <w:t xml:space="preserve">      </w:t>
                    </w:r>
                    <w:r>
                      <w:rPr>
                        <w:rFonts w:eastAsia="楷体_GB2312"/>
                        <w:szCs w:val="21"/>
                        <w:u w:val="single"/>
                      </w:rPr>
                      <w:t xml:space="preserve">  </w:t>
                    </w:r>
                    <w:r>
                      <w:rPr>
                        <w:rFonts w:hint="eastAsia" w:eastAsia="楷体_GB2312"/>
                        <w:szCs w:val="21"/>
                        <w:u w:val="single"/>
                      </w:rPr>
                      <w:t xml:space="preserve">    </w:t>
                    </w:r>
                    <w:r>
                      <w:rPr>
                        <w:rFonts w:eastAsia="楷体_GB2312"/>
                        <w:szCs w:val="21"/>
                        <w:u w:val="single"/>
                      </w:rPr>
                      <w:t xml:space="preserve">  </w:t>
                    </w:r>
                    <w:r>
                      <w:rPr>
                        <w:rFonts w:hint="eastAsia" w:eastAsia="楷体_GB2312"/>
                        <w:b/>
                        <w:bCs/>
                        <w:szCs w:val="21"/>
                      </w:rPr>
                      <w:t>座位号</w:t>
                    </w:r>
                    <w:r>
                      <w:rPr>
                        <w:rFonts w:hint="eastAsia" w:eastAsia="楷体_GB2312"/>
                        <w:szCs w:val="21"/>
                        <w:u w:val="single"/>
                      </w:rPr>
                      <w:t xml:space="preserve">    </w:t>
                    </w:r>
                    <w:r>
                      <w:rPr>
                        <w:rFonts w:eastAsia="楷体_GB2312"/>
                        <w:szCs w:val="21"/>
                        <w:u w:val="single"/>
                      </w:rPr>
                      <w:t xml:space="preserve">   </w:t>
                    </w:r>
                    <w:r>
                      <w:rPr>
                        <w:rFonts w:hint="eastAsia" w:eastAsia="楷体_GB2312"/>
                        <w:szCs w:val="21"/>
                        <w:u w:val="single"/>
                      </w:rPr>
                      <w:t xml:space="preserve">  </w:t>
                    </w:r>
                    <w:r>
                      <w:rPr>
                        <w:rFonts w:hint="eastAsia" w:eastAsia="楷体_GB2312"/>
                        <w:b/>
                        <w:bCs/>
                        <w:szCs w:val="21"/>
                      </w:rPr>
                      <w:t xml:space="preserve">      </w:t>
                    </w:r>
                  </w:p>
                  <w:p>
                    <w:pPr>
                      <w:spacing w:before="144" w:beforeLines="60"/>
                      <w:jc w:val="center"/>
                      <w:rPr>
                        <w:rFonts w:eastAsia="楷体_GB2312"/>
                        <w:b/>
                        <w:bCs/>
                        <w:sz w:val="24"/>
                      </w:rPr>
                    </w:pPr>
                    <w:r>
                      <w:rPr>
                        <w:rFonts w:hint="eastAsia"/>
                      </w:rPr>
                      <w:t>……………………密…………封……………线……………以……………内……………答…………题……………无……………效…………………………</w:t>
                    </w:r>
                  </w:p>
                  <w:p>
                    <w:pPr>
                      <w:spacing w:before="144" w:beforeLines="60"/>
                      <w:jc w:val="center"/>
                      <w:rPr>
                        <w:rFonts w:eastAsia="楷体_GB2312"/>
                        <w:b/>
                        <w:bCs/>
                        <w:sz w:val="24"/>
                      </w:rPr>
                    </w:pPr>
                  </w:p>
                </w:txbxContent>
              </v:textbox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embedSystem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D6855"/>
    <w:rsid w:val="000006B2"/>
    <w:rsid w:val="000034F5"/>
    <w:rsid w:val="000079BD"/>
    <w:rsid w:val="000109F5"/>
    <w:rsid w:val="00011F05"/>
    <w:rsid w:val="00012805"/>
    <w:rsid w:val="00014C19"/>
    <w:rsid w:val="00016C9E"/>
    <w:rsid w:val="00030FFB"/>
    <w:rsid w:val="000327A0"/>
    <w:rsid w:val="000344EA"/>
    <w:rsid w:val="00036637"/>
    <w:rsid w:val="00044627"/>
    <w:rsid w:val="0004486C"/>
    <w:rsid w:val="0004545F"/>
    <w:rsid w:val="00053438"/>
    <w:rsid w:val="00066E4A"/>
    <w:rsid w:val="000709FE"/>
    <w:rsid w:val="00070B98"/>
    <w:rsid w:val="000710D6"/>
    <w:rsid w:val="00081C2C"/>
    <w:rsid w:val="00085F57"/>
    <w:rsid w:val="000876F2"/>
    <w:rsid w:val="00094227"/>
    <w:rsid w:val="00096728"/>
    <w:rsid w:val="000972DE"/>
    <w:rsid w:val="000A3CE9"/>
    <w:rsid w:val="000C0E3D"/>
    <w:rsid w:val="000C5FD0"/>
    <w:rsid w:val="000D10B4"/>
    <w:rsid w:val="000D1B2A"/>
    <w:rsid w:val="000D1B2E"/>
    <w:rsid w:val="000D2702"/>
    <w:rsid w:val="000D2C74"/>
    <w:rsid w:val="000D5BF9"/>
    <w:rsid w:val="000F4258"/>
    <w:rsid w:val="001011E4"/>
    <w:rsid w:val="00107F07"/>
    <w:rsid w:val="001116AF"/>
    <w:rsid w:val="00130576"/>
    <w:rsid w:val="00133761"/>
    <w:rsid w:val="00133929"/>
    <w:rsid w:val="00133A62"/>
    <w:rsid w:val="00136174"/>
    <w:rsid w:val="0014619C"/>
    <w:rsid w:val="00161F18"/>
    <w:rsid w:val="0017097B"/>
    <w:rsid w:val="001734CC"/>
    <w:rsid w:val="001737FB"/>
    <w:rsid w:val="00173D09"/>
    <w:rsid w:val="00183C17"/>
    <w:rsid w:val="00186B42"/>
    <w:rsid w:val="00191693"/>
    <w:rsid w:val="001B31A1"/>
    <w:rsid w:val="001B4ECB"/>
    <w:rsid w:val="001C1A0C"/>
    <w:rsid w:val="001C3F08"/>
    <w:rsid w:val="001C5B51"/>
    <w:rsid w:val="001D31CA"/>
    <w:rsid w:val="001D31D8"/>
    <w:rsid w:val="001E2CF1"/>
    <w:rsid w:val="001F323A"/>
    <w:rsid w:val="001F79F3"/>
    <w:rsid w:val="00200069"/>
    <w:rsid w:val="00201418"/>
    <w:rsid w:val="00205F71"/>
    <w:rsid w:val="00214865"/>
    <w:rsid w:val="00225F0F"/>
    <w:rsid w:val="002278E6"/>
    <w:rsid w:val="00234984"/>
    <w:rsid w:val="00234A02"/>
    <w:rsid w:val="00235187"/>
    <w:rsid w:val="0024210D"/>
    <w:rsid w:val="00242B72"/>
    <w:rsid w:val="00246364"/>
    <w:rsid w:val="0024677E"/>
    <w:rsid w:val="00246CD3"/>
    <w:rsid w:val="00246DE8"/>
    <w:rsid w:val="00263F7C"/>
    <w:rsid w:val="00266118"/>
    <w:rsid w:val="002709CC"/>
    <w:rsid w:val="00276A43"/>
    <w:rsid w:val="00276CEF"/>
    <w:rsid w:val="00280392"/>
    <w:rsid w:val="00281C3B"/>
    <w:rsid w:val="00287FA0"/>
    <w:rsid w:val="00294C94"/>
    <w:rsid w:val="002A45BD"/>
    <w:rsid w:val="002A5671"/>
    <w:rsid w:val="002C4450"/>
    <w:rsid w:val="002C47AE"/>
    <w:rsid w:val="002F013D"/>
    <w:rsid w:val="002F3DCE"/>
    <w:rsid w:val="002F780A"/>
    <w:rsid w:val="0030484C"/>
    <w:rsid w:val="00305CFF"/>
    <w:rsid w:val="003117D8"/>
    <w:rsid w:val="003127E9"/>
    <w:rsid w:val="00312E45"/>
    <w:rsid w:val="003245FC"/>
    <w:rsid w:val="00331D0F"/>
    <w:rsid w:val="003329F2"/>
    <w:rsid w:val="00334114"/>
    <w:rsid w:val="00334B24"/>
    <w:rsid w:val="00334B62"/>
    <w:rsid w:val="00342020"/>
    <w:rsid w:val="00342509"/>
    <w:rsid w:val="00344C9A"/>
    <w:rsid w:val="00352677"/>
    <w:rsid w:val="00371CCE"/>
    <w:rsid w:val="00381E27"/>
    <w:rsid w:val="003822A5"/>
    <w:rsid w:val="003905D9"/>
    <w:rsid w:val="0039284E"/>
    <w:rsid w:val="00392C56"/>
    <w:rsid w:val="00395998"/>
    <w:rsid w:val="003A020F"/>
    <w:rsid w:val="003A1253"/>
    <w:rsid w:val="003B0523"/>
    <w:rsid w:val="003B2359"/>
    <w:rsid w:val="003B3DA5"/>
    <w:rsid w:val="003B6C56"/>
    <w:rsid w:val="003D0D8B"/>
    <w:rsid w:val="003D2019"/>
    <w:rsid w:val="003E7D6B"/>
    <w:rsid w:val="003F390F"/>
    <w:rsid w:val="003F4583"/>
    <w:rsid w:val="003F5712"/>
    <w:rsid w:val="003F629A"/>
    <w:rsid w:val="003F6D6F"/>
    <w:rsid w:val="0040506E"/>
    <w:rsid w:val="00405354"/>
    <w:rsid w:val="00405842"/>
    <w:rsid w:val="004143FD"/>
    <w:rsid w:val="004157AC"/>
    <w:rsid w:val="00433E4A"/>
    <w:rsid w:val="00435D6F"/>
    <w:rsid w:val="004405E7"/>
    <w:rsid w:val="00446A1E"/>
    <w:rsid w:val="00450BC6"/>
    <w:rsid w:val="00457818"/>
    <w:rsid w:val="00465D18"/>
    <w:rsid w:val="00465E4B"/>
    <w:rsid w:val="00470150"/>
    <w:rsid w:val="00470DD3"/>
    <w:rsid w:val="00473D73"/>
    <w:rsid w:val="004777CD"/>
    <w:rsid w:val="0048159D"/>
    <w:rsid w:val="00491B4D"/>
    <w:rsid w:val="004A5D76"/>
    <w:rsid w:val="004B0903"/>
    <w:rsid w:val="004B53A3"/>
    <w:rsid w:val="004B54B3"/>
    <w:rsid w:val="004C782E"/>
    <w:rsid w:val="004D0463"/>
    <w:rsid w:val="004D204D"/>
    <w:rsid w:val="004D79FD"/>
    <w:rsid w:val="004E20D2"/>
    <w:rsid w:val="004E324F"/>
    <w:rsid w:val="004E444D"/>
    <w:rsid w:val="004F6012"/>
    <w:rsid w:val="004F6EAE"/>
    <w:rsid w:val="00500A8B"/>
    <w:rsid w:val="0050338D"/>
    <w:rsid w:val="00505530"/>
    <w:rsid w:val="00505A92"/>
    <w:rsid w:val="00506A69"/>
    <w:rsid w:val="00516955"/>
    <w:rsid w:val="005200AE"/>
    <w:rsid w:val="00523EEF"/>
    <w:rsid w:val="0052422C"/>
    <w:rsid w:val="00527117"/>
    <w:rsid w:val="005278F1"/>
    <w:rsid w:val="0053660E"/>
    <w:rsid w:val="005370A1"/>
    <w:rsid w:val="00540DC6"/>
    <w:rsid w:val="005454AA"/>
    <w:rsid w:val="00545F50"/>
    <w:rsid w:val="00546803"/>
    <w:rsid w:val="0055124E"/>
    <w:rsid w:val="00552010"/>
    <w:rsid w:val="00552B2B"/>
    <w:rsid w:val="00565863"/>
    <w:rsid w:val="005700A3"/>
    <w:rsid w:val="00571562"/>
    <w:rsid w:val="00576A22"/>
    <w:rsid w:val="00580581"/>
    <w:rsid w:val="005820FD"/>
    <w:rsid w:val="00582E47"/>
    <w:rsid w:val="00592982"/>
    <w:rsid w:val="005946FC"/>
    <w:rsid w:val="005A1DA4"/>
    <w:rsid w:val="005A5517"/>
    <w:rsid w:val="005A669F"/>
    <w:rsid w:val="005B21A5"/>
    <w:rsid w:val="005B6944"/>
    <w:rsid w:val="005C777C"/>
    <w:rsid w:val="005C7BC5"/>
    <w:rsid w:val="005C7F98"/>
    <w:rsid w:val="005D4E79"/>
    <w:rsid w:val="005D7BFD"/>
    <w:rsid w:val="005E1503"/>
    <w:rsid w:val="005E6154"/>
    <w:rsid w:val="005F4630"/>
    <w:rsid w:val="005F4AA3"/>
    <w:rsid w:val="005F52CB"/>
    <w:rsid w:val="005F5C6F"/>
    <w:rsid w:val="005F7804"/>
    <w:rsid w:val="0061330E"/>
    <w:rsid w:val="006157B6"/>
    <w:rsid w:val="006231B2"/>
    <w:rsid w:val="00626730"/>
    <w:rsid w:val="00641CF7"/>
    <w:rsid w:val="00660E3F"/>
    <w:rsid w:val="00661026"/>
    <w:rsid w:val="00672877"/>
    <w:rsid w:val="00676972"/>
    <w:rsid w:val="00680B14"/>
    <w:rsid w:val="00691FDA"/>
    <w:rsid w:val="006A11BD"/>
    <w:rsid w:val="006A4EA6"/>
    <w:rsid w:val="006A5620"/>
    <w:rsid w:val="006B1C57"/>
    <w:rsid w:val="006B567F"/>
    <w:rsid w:val="006B5D05"/>
    <w:rsid w:val="006D12F9"/>
    <w:rsid w:val="006D1900"/>
    <w:rsid w:val="006D201D"/>
    <w:rsid w:val="006D3E4D"/>
    <w:rsid w:val="006D72DD"/>
    <w:rsid w:val="006E7C91"/>
    <w:rsid w:val="006F2F6E"/>
    <w:rsid w:val="006F33DC"/>
    <w:rsid w:val="00700ABC"/>
    <w:rsid w:val="007054ED"/>
    <w:rsid w:val="00706139"/>
    <w:rsid w:val="007106D2"/>
    <w:rsid w:val="00712332"/>
    <w:rsid w:val="00720202"/>
    <w:rsid w:val="00721CA3"/>
    <w:rsid w:val="00723FA6"/>
    <w:rsid w:val="00733FCF"/>
    <w:rsid w:val="007365AF"/>
    <w:rsid w:val="00751AB9"/>
    <w:rsid w:val="00753BCC"/>
    <w:rsid w:val="00754136"/>
    <w:rsid w:val="0075792F"/>
    <w:rsid w:val="007701BE"/>
    <w:rsid w:val="007709C5"/>
    <w:rsid w:val="00770D64"/>
    <w:rsid w:val="00770FBF"/>
    <w:rsid w:val="00776458"/>
    <w:rsid w:val="00785DDD"/>
    <w:rsid w:val="007917EB"/>
    <w:rsid w:val="007923E1"/>
    <w:rsid w:val="007A3147"/>
    <w:rsid w:val="007B0AA8"/>
    <w:rsid w:val="007C000E"/>
    <w:rsid w:val="007C1422"/>
    <w:rsid w:val="007C5155"/>
    <w:rsid w:val="007C5202"/>
    <w:rsid w:val="007D7EC6"/>
    <w:rsid w:val="007E16B3"/>
    <w:rsid w:val="007E2CDE"/>
    <w:rsid w:val="007E2DD2"/>
    <w:rsid w:val="007F005C"/>
    <w:rsid w:val="007F0884"/>
    <w:rsid w:val="007F7241"/>
    <w:rsid w:val="007F7F4E"/>
    <w:rsid w:val="008036F0"/>
    <w:rsid w:val="00810E09"/>
    <w:rsid w:val="008112ED"/>
    <w:rsid w:val="00812AB2"/>
    <w:rsid w:val="00812BF4"/>
    <w:rsid w:val="008132B9"/>
    <w:rsid w:val="0081546B"/>
    <w:rsid w:val="008207FB"/>
    <w:rsid w:val="00821F0D"/>
    <w:rsid w:val="00834957"/>
    <w:rsid w:val="008531F2"/>
    <w:rsid w:val="00854C94"/>
    <w:rsid w:val="00856D2E"/>
    <w:rsid w:val="00857EA0"/>
    <w:rsid w:val="00872894"/>
    <w:rsid w:val="0087350B"/>
    <w:rsid w:val="00886542"/>
    <w:rsid w:val="008942C0"/>
    <w:rsid w:val="00896D5C"/>
    <w:rsid w:val="008A67A9"/>
    <w:rsid w:val="008A6872"/>
    <w:rsid w:val="008B0610"/>
    <w:rsid w:val="008B26A2"/>
    <w:rsid w:val="008B3AFA"/>
    <w:rsid w:val="008B61FD"/>
    <w:rsid w:val="008C4A24"/>
    <w:rsid w:val="008D0AD0"/>
    <w:rsid w:val="008D1518"/>
    <w:rsid w:val="008D2B30"/>
    <w:rsid w:val="008D6E0D"/>
    <w:rsid w:val="008D7CC0"/>
    <w:rsid w:val="008E1150"/>
    <w:rsid w:val="008E13FA"/>
    <w:rsid w:val="008E57FE"/>
    <w:rsid w:val="008F5C9C"/>
    <w:rsid w:val="00902546"/>
    <w:rsid w:val="00912A72"/>
    <w:rsid w:val="00923D9F"/>
    <w:rsid w:val="009246FF"/>
    <w:rsid w:val="00924C13"/>
    <w:rsid w:val="00936ACF"/>
    <w:rsid w:val="009449A9"/>
    <w:rsid w:val="0094629C"/>
    <w:rsid w:val="00953CE9"/>
    <w:rsid w:val="00957D2D"/>
    <w:rsid w:val="00963A9A"/>
    <w:rsid w:val="009705AD"/>
    <w:rsid w:val="0097736E"/>
    <w:rsid w:val="00980B9A"/>
    <w:rsid w:val="00985CFE"/>
    <w:rsid w:val="00987517"/>
    <w:rsid w:val="0099302A"/>
    <w:rsid w:val="00994F67"/>
    <w:rsid w:val="009A1CE8"/>
    <w:rsid w:val="009A6420"/>
    <w:rsid w:val="009B0ECC"/>
    <w:rsid w:val="009B5D7B"/>
    <w:rsid w:val="009C2A67"/>
    <w:rsid w:val="009C449F"/>
    <w:rsid w:val="009C4FA3"/>
    <w:rsid w:val="009C5B2F"/>
    <w:rsid w:val="009D32E2"/>
    <w:rsid w:val="009D3D2E"/>
    <w:rsid w:val="009D4EF7"/>
    <w:rsid w:val="009E0ACF"/>
    <w:rsid w:val="009E1830"/>
    <w:rsid w:val="009E1CCF"/>
    <w:rsid w:val="009E5085"/>
    <w:rsid w:val="009E74C2"/>
    <w:rsid w:val="009E785E"/>
    <w:rsid w:val="009F0FBB"/>
    <w:rsid w:val="009F1290"/>
    <w:rsid w:val="009F1C4A"/>
    <w:rsid w:val="009F65A4"/>
    <w:rsid w:val="00A13B39"/>
    <w:rsid w:val="00A144AB"/>
    <w:rsid w:val="00A164AE"/>
    <w:rsid w:val="00A2229B"/>
    <w:rsid w:val="00A2269B"/>
    <w:rsid w:val="00A22E83"/>
    <w:rsid w:val="00A2464A"/>
    <w:rsid w:val="00A420C0"/>
    <w:rsid w:val="00A42BA2"/>
    <w:rsid w:val="00A46F64"/>
    <w:rsid w:val="00A527E2"/>
    <w:rsid w:val="00A6371B"/>
    <w:rsid w:val="00A7629A"/>
    <w:rsid w:val="00A81557"/>
    <w:rsid w:val="00A81782"/>
    <w:rsid w:val="00A84683"/>
    <w:rsid w:val="00A8567F"/>
    <w:rsid w:val="00A94B63"/>
    <w:rsid w:val="00AA204A"/>
    <w:rsid w:val="00AA23E5"/>
    <w:rsid w:val="00AB643B"/>
    <w:rsid w:val="00AC0E35"/>
    <w:rsid w:val="00AC2F39"/>
    <w:rsid w:val="00AD3CA7"/>
    <w:rsid w:val="00AD7C54"/>
    <w:rsid w:val="00AF0341"/>
    <w:rsid w:val="00AF15B5"/>
    <w:rsid w:val="00AF25D3"/>
    <w:rsid w:val="00AF7D16"/>
    <w:rsid w:val="00B14356"/>
    <w:rsid w:val="00B21D3A"/>
    <w:rsid w:val="00B21F0C"/>
    <w:rsid w:val="00B22FE9"/>
    <w:rsid w:val="00B23999"/>
    <w:rsid w:val="00B30811"/>
    <w:rsid w:val="00B34E3D"/>
    <w:rsid w:val="00B41202"/>
    <w:rsid w:val="00B41D4F"/>
    <w:rsid w:val="00B42D13"/>
    <w:rsid w:val="00B46B45"/>
    <w:rsid w:val="00B56EB2"/>
    <w:rsid w:val="00B6261B"/>
    <w:rsid w:val="00B74AA8"/>
    <w:rsid w:val="00B80C65"/>
    <w:rsid w:val="00B81395"/>
    <w:rsid w:val="00B817C4"/>
    <w:rsid w:val="00B91B98"/>
    <w:rsid w:val="00B939D9"/>
    <w:rsid w:val="00B97D17"/>
    <w:rsid w:val="00B97ECF"/>
    <w:rsid w:val="00BA5626"/>
    <w:rsid w:val="00BA7C13"/>
    <w:rsid w:val="00BA7F93"/>
    <w:rsid w:val="00BB762E"/>
    <w:rsid w:val="00BC02FC"/>
    <w:rsid w:val="00BC096C"/>
    <w:rsid w:val="00BC6108"/>
    <w:rsid w:val="00BD2A03"/>
    <w:rsid w:val="00BD2D5C"/>
    <w:rsid w:val="00BD5903"/>
    <w:rsid w:val="00BD772D"/>
    <w:rsid w:val="00BF4059"/>
    <w:rsid w:val="00BF7DFF"/>
    <w:rsid w:val="00C00949"/>
    <w:rsid w:val="00C36879"/>
    <w:rsid w:val="00C427D4"/>
    <w:rsid w:val="00C43C48"/>
    <w:rsid w:val="00C56EDC"/>
    <w:rsid w:val="00C657CF"/>
    <w:rsid w:val="00C6586A"/>
    <w:rsid w:val="00C71094"/>
    <w:rsid w:val="00C84EA4"/>
    <w:rsid w:val="00C91C2A"/>
    <w:rsid w:val="00C94BE0"/>
    <w:rsid w:val="00C977E7"/>
    <w:rsid w:val="00CB109A"/>
    <w:rsid w:val="00CB6AEE"/>
    <w:rsid w:val="00CC230C"/>
    <w:rsid w:val="00CC234C"/>
    <w:rsid w:val="00CC3746"/>
    <w:rsid w:val="00CD3AEF"/>
    <w:rsid w:val="00CE1DBA"/>
    <w:rsid w:val="00CE57D4"/>
    <w:rsid w:val="00CF1C8B"/>
    <w:rsid w:val="00CF1CC5"/>
    <w:rsid w:val="00CF2AC7"/>
    <w:rsid w:val="00D00A81"/>
    <w:rsid w:val="00D07A3E"/>
    <w:rsid w:val="00D17806"/>
    <w:rsid w:val="00D23B64"/>
    <w:rsid w:val="00D264D0"/>
    <w:rsid w:val="00D27272"/>
    <w:rsid w:val="00D278CB"/>
    <w:rsid w:val="00D34986"/>
    <w:rsid w:val="00D474B9"/>
    <w:rsid w:val="00D51F37"/>
    <w:rsid w:val="00D53665"/>
    <w:rsid w:val="00D53CD0"/>
    <w:rsid w:val="00D55C95"/>
    <w:rsid w:val="00D60064"/>
    <w:rsid w:val="00D6430F"/>
    <w:rsid w:val="00D70BDF"/>
    <w:rsid w:val="00D73DF6"/>
    <w:rsid w:val="00D839A2"/>
    <w:rsid w:val="00D84ED7"/>
    <w:rsid w:val="00D857ED"/>
    <w:rsid w:val="00D91467"/>
    <w:rsid w:val="00D94995"/>
    <w:rsid w:val="00DA4EA8"/>
    <w:rsid w:val="00DA552E"/>
    <w:rsid w:val="00DA68CD"/>
    <w:rsid w:val="00DB23AD"/>
    <w:rsid w:val="00DB3F21"/>
    <w:rsid w:val="00DC26B0"/>
    <w:rsid w:val="00DD57E8"/>
    <w:rsid w:val="00DD603C"/>
    <w:rsid w:val="00DD64CF"/>
    <w:rsid w:val="00DF57EE"/>
    <w:rsid w:val="00DF7333"/>
    <w:rsid w:val="00E0254C"/>
    <w:rsid w:val="00E070E6"/>
    <w:rsid w:val="00E11110"/>
    <w:rsid w:val="00E11E42"/>
    <w:rsid w:val="00E11FF7"/>
    <w:rsid w:val="00E40464"/>
    <w:rsid w:val="00E422EF"/>
    <w:rsid w:val="00E466DE"/>
    <w:rsid w:val="00E52E6C"/>
    <w:rsid w:val="00E53E24"/>
    <w:rsid w:val="00E608B5"/>
    <w:rsid w:val="00E60C03"/>
    <w:rsid w:val="00E65411"/>
    <w:rsid w:val="00E66D36"/>
    <w:rsid w:val="00E701FE"/>
    <w:rsid w:val="00E72CCA"/>
    <w:rsid w:val="00E73CB1"/>
    <w:rsid w:val="00E76AF2"/>
    <w:rsid w:val="00E83D16"/>
    <w:rsid w:val="00E87B81"/>
    <w:rsid w:val="00E942FB"/>
    <w:rsid w:val="00EA6224"/>
    <w:rsid w:val="00EB2137"/>
    <w:rsid w:val="00EB5290"/>
    <w:rsid w:val="00EC2F5D"/>
    <w:rsid w:val="00ED2273"/>
    <w:rsid w:val="00ED651D"/>
    <w:rsid w:val="00EE3A3D"/>
    <w:rsid w:val="00EE5B55"/>
    <w:rsid w:val="00EF51F3"/>
    <w:rsid w:val="00F02A48"/>
    <w:rsid w:val="00F03FD7"/>
    <w:rsid w:val="00F10E5C"/>
    <w:rsid w:val="00F22877"/>
    <w:rsid w:val="00F31575"/>
    <w:rsid w:val="00F33BAA"/>
    <w:rsid w:val="00F379EF"/>
    <w:rsid w:val="00F400E7"/>
    <w:rsid w:val="00F41386"/>
    <w:rsid w:val="00F4513B"/>
    <w:rsid w:val="00F51E62"/>
    <w:rsid w:val="00F51F7A"/>
    <w:rsid w:val="00F5357B"/>
    <w:rsid w:val="00F54A80"/>
    <w:rsid w:val="00F63F8A"/>
    <w:rsid w:val="00F65540"/>
    <w:rsid w:val="00F66F20"/>
    <w:rsid w:val="00F670A0"/>
    <w:rsid w:val="00F757E4"/>
    <w:rsid w:val="00F75C8C"/>
    <w:rsid w:val="00F827BD"/>
    <w:rsid w:val="00F82DBD"/>
    <w:rsid w:val="00F83481"/>
    <w:rsid w:val="00F84023"/>
    <w:rsid w:val="00F869D3"/>
    <w:rsid w:val="00F86DDE"/>
    <w:rsid w:val="00F95032"/>
    <w:rsid w:val="00F955B6"/>
    <w:rsid w:val="00FA66A1"/>
    <w:rsid w:val="00FA6DAD"/>
    <w:rsid w:val="00FB0264"/>
    <w:rsid w:val="00FB13E8"/>
    <w:rsid w:val="00FC6876"/>
    <w:rsid w:val="00FC6CD6"/>
    <w:rsid w:val="00FD33D1"/>
    <w:rsid w:val="00FD4B1B"/>
    <w:rsid w:val="00FD6855"/>
    <w:rsid w:val="00FE07DC"/>
    <w:rsid w:val="00FE16DC"/>
    <w:rsid w:val="00FE21D1"/>
    <w:rsid w:val="00FE3527"/>
    <w:rsid w:val="00FE40AB"/>
    <w:rsid w:val="00FE47B4"/>
    <w:rsid w:val="00FE50B5"/>
    <w:rsid w:val="00FE5A55"/>
    <w:rsid w:val="00FE751F"/>
    <w:rsid w:val="00FF3520"/>
    <w:rsid w:val="00FF37B4"/>
    <w:rsid w:val="00FF476B"/>
    <w:rsid w:val="00FF70AE"/>
    <w:rsid w:val="175233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11">
    <w:name w:val="Default Paragraph Font"/>
    <w:semiHidden/>
    <w:unhideWhenUsed/>
    <w:uiPriority w:val="1"/>
  </w:style>
  <w:style w:type="table" w:default="1" w:styleId="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Document Map"/>
    <w:basedOn w:val="1"/>
    <w:link w:val="13"/>
    <w:qFormat/>
    <w:uiPriority w:val="0"/>
    <w:rPr>
      <w:rFonts w:ascii="宋体"/>
      <w:sz w:val="18"/>
      <w:szCs w:val="18"/>
    </w:rPr>
  </w:style>
  <w:style w:type="paragraph" w:styleId="3">
    <w:name w:val="Body Text Indent"/>
    <w:basedOn w:val="1"/>
    <w:uiPriority w:val="0"/>
    <w:pPr>
      <w:autoSpaceDE w:val="0"/>
      <w:autoSpaceDN w:val="0"/>
      <w:adjustRightInd w:val="0"/>
      <w:spacing w:line="360" w:lineRule="auto"/>
      <w:ind w:firstLine="420"/>
      <w:jc w:val="left"/>
    </w:pPr>
    <w:rPr>
      <w:rFonts w:ascii="宋体" w:hAnsi="宋体"/>
      <w:kern w:val="0"/>
      <w:szCs w:val="20"/>
    </w:rPr>
  </w:style>
  <w:style w:type="paragraph" w:styleId="4">
    <w:name w:val="Plain Text"/>
    <w:basedOn w:val="1"/>
    <w:uiPriority w:val="0"/>
    <w:rPr>
      <w:rFonts w:ascii="宋体" w:hAnsi="Courier New" w:cs="Courier New"/>
      <w:szCs w:val="21"/>
    </w:rPr>
  </w:style>
  <w:style w:type="paragraph" w:styleId="5">
    <w:name w:val="Balloon Text"/>
    <w:basedOn w:val="1"/>
    <w:link w:val="14"/>
    <w:uiPriority w:val="0"/>
    <w:rPr>
      <w:sz w:val="18"/>
      <w:szCs w:val="18"/>
    </w:rPr>
  </w:style>
  <w:style w:type="paragraph" w:styleId="6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Normal (Web)"/>
    <w:basedOn w:val="1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10">
    <w:name w:val="Table Grid"/>
    <w:basedOn w:val="9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2">
    <w:name w:val="page number"/>
    <w:basedOn w:val="11"/>
    <w:uiPriority w:val="0"/>
  </w:style>
  <w:style w:type="character" w:customStyle="1" w:styleId="13">
    <w:name w:val="文档结构图 字符"/>
    <w:link w:val="2"/>
    <w:uiPriority w:val="0"/>
    <w:rPr>
      <w:rFonts w:ascii="宋体"/>
      <w:kern w:val="2"/>
      <w:sz w:val="18"/>
      <w:szCs w:val="18"/>
    </w:rPr>
  </w:style>
  <w:style w:type="character" w:customStyle="1" w:styleId="14">
    <w:name w:val="批注框文本 字符"/>
    <w:link w:val="5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1.wmf"/><Relationship Id="rId7" Type="http://schemas.openxmlformats.org/officeDocument/2006/relationships/oleObject" Target="embeddings/oleObject1.bin"/><Relationship Id="rId6" Type="http://schemas.openxmlformats.org/officeDocument/2006/relationships/theme" Target="theme/theme1.xml"/><Relationship Id="rId5" Type="http://schemas.openxmlformats.org/officeDocument/2006/relationships/footer" Target="footer2.xml"/><Relationship Id="rId45" Type="http://schemas.openxmlformats.org/officeDocument/2006/relationships/fontTable" Target="fontTable.xml"/><Relationship Id="rId44" Type="http://schemas.openxmlformats.org/officeDocument/2006/relationships/customXml" Target="../customXml/item2.xml"/><Relationship Id="rId43" Type="http://schemas.openxmlformats.org/officeDocument/2006/relationships/customXml" Target="../customXml/item1.xml"/><Relationship Id="rId42" Type="http://schemas.openxmlformats.org/officeDocument/2006/relationships/image" Target="media/image24.png"/><Relationship Id="rId41" Type="http://schemas.openxmlformats.org/officeDocument/2006/relationships/image" Target="media/image23.png"/><Relationship Id="rId40" Type="http://schemas.openxmlformats.org/officeDocument/2006/relationships/image" Target="media/image22.png"/><Relationship Id="rId4" Type="http://schemas.openxmlformats.org/officeDocument/2006/relationships/footer" Target="footer1.xml"/><Relationship Id="rId39" Type="http://schemas.openxmlformats.org/officeDocument/2006/relationships/image" Target="media/image21.png"/><Relationship Id="rId38" Type="http://schemas.openxmlformats.org/officeDocument/2006/relationships/image" Target="media/image20.png"/><Relationship Id="rId37" Type="http://schemas.openxmlformats.org/officeDocument/2006/relationships/image" Target="media/image19.png"/><Relationship Id="rId36" Type="http://schemas.openxmlformats.org/officeDocument/2006/relationships/image" Target="media/image18.png"/><Relationship Id="rId35" Type="http://schemas.openxmlformats.org/officeDocument/2006/relationships/image" Target="media/image17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9.bin"/><Relationship Id="rId27" Type="http://schemas.openxmlformats.org/officeDocument/2006/relationships/image" Target="media/image13.wmf"/><Relationship Id="rId26" Type="http://schemas.openxmlformats.org/officeDocument/2006/relationships/oleObject" Target="embeddings/oleObject8.bin"/><Relationship Id="rId25" Type="http://schemas.openxmlformats.org/officeDocument/2006/relationships/image" Target="media/image12.wmf"/><Relationship Id="rId24" Type="http://schemas.openxmlformats.org/officeDocument/2006/relationships/oleObject" Target="embeddings/oleObject7.bin"/><Relationship Id="rId23" Type="http://schemas.openxmlformats.org/officeDocument/2006/relationships/image" Target="media/image11.png"/><Relationship Id="rId22" Type="http://schemas.openxmlformats.org/officeDocument/2006/relationships/image" Target="media/image10.png"/><Relationship Id="rId21" Type="http://schemas.openxmlformats.org/officeDocument/2006/relationships/image" Target="media/image9.png"/><Relationship Id="rId20" Type="http://schemas.openxmlformats.org/officeDocument/2006/relationships/image" Target="media/image8.png"/><Relationship Id="rId2" Type="http://schemas.openxmlformats.org/officeDocument/2006/relationships/settings" Target="settings.xml"/><Relationship Id="rId19" Type="http://schemas.openxmlformats.org/officeDocument/2006/relationships/image" Target="media/image7.png"/><Relationship Id="rId18" Type="http://schemas.openxmlformats.org/officeDocument/2006/relationships/image" Target="media/image6.wmf"/><Relationship Id="rId17" Type="http://schemas.openxmlformats.org/officeDocument/2006/relationships/oleObject" Target="embeddings/oleObject6.bin"/><Relationship Id="rId16" Type="http://schemas.openxmlformats.org/officeDocument/2006/relationships/image" Target="media/image5.wmf"/><Relationship Id="rId15" Type="http://schemas.openxmlformats.org/officeDocument/2006/relationships/oleObject" Target="embeddings/oleObject5.bin"/><Relationship Id="rId14" Type="http://schemas.openxmlformats.org/officeDocument/2006/relationships/image" Target="media/image4.wmf"/><Relationship Id="rId13" Type="http://schemas.openxmlformats.org/officeDocument/2006/relationships/oleObject" Target="embeddings/oleObject4.bin"/><Relationship Id="rId12" Type="http://schemas.openxmlformats.org/officeDocument/2006/relationships/image" Target="media/image3.wmf"/><Relationship Id="rId11" Type="http://schemas.openxmlformats.org/officeDocument/2006/relationships/oleObject" Target="embeddings/oleObject3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593C4B4-586C-4C16-95A4-0F6C4209DCB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文印中心</Company>
  <Pages>6</Pages>
  <Words>802</Words>
  <Characters>4572</Characters>
  <Lines>38</Lines>
  <Paragraphs>10</Paragraphs>
  <TotalTime>569</TotalTime>
  <ScaleCrop>false</ScaleCrop>
  <LinksUpToDate>false</LinksUpToDate>
  <CharactersWithSpaces>5364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07T03:06:00Z</dcterms:created>
  <dc:creator>小胡</dc:creator>
  <cp:lastModifiedBy>jeson</cp:lastModifiedBy>
  <cp:lastPrinted>2023-06-12T09:51:00Z</cp:lastPrinted>
  <dcterms:modified xsi:type="dcterms:W3CDTF">2024-01-10T08:15:17Z</dcterms:modified>
  <dc:title>电子科技大学研究生试卷</dc:title>
  <cp:revision>2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